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8"/>
  </p:notesMasterIdLst>
  <p:sldIdLst>
    <p:sldId id="352" r:id="rId2"/>
    <p:sldId id="257" r:id="rId3"/>
    <p:sldId id="275" r:id="rId4"/>
    <p:sldId id="307" r:id="rId5"/>
    <p:sldId id="309" r:id="rId6"/>
    <p:sldId id="332" r:id="rId7"/>
    <p:sldId id="310" r:id="rId8"/>
    <p:sldId id="313" r:id="rId9"/>
    <p:sldId id="317" r:id="rId10"/>
    <p:sldId id="318" r:id="rId11"/>
    <p:sldId id="319" r:id="rId12"/>
    <p:sldId id="320" r:id="rId13"/>
    <p:sldId id="304" r:id="rId14"/>
    <p:sldId id="303" r:id="rId15"/>
    <p:sldId id="312" r:id="rId16"/>
    <p:sldId id="290" r:id="rId17"/>
    <p:sldId id="316" r:id="rId18"/>
    <p:sldId id="333" r:id="rId19"/>
    <p:sldId id="321" r:id="rId20"/>
    <p:sldId id="322" r:id="rId21"/>
    <p:sldId id="323" r:id="rId22"/>
    <p:sldId id="324" r:id="rId23"/>
    <p:sldId id="327" r:id="rId24"/>
    <p:sldId id="326" r:id="rId25"/>
    <p:sldId id="328" r:id="rId26"/>
    <p:sldId id="331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286B87F-E430-4849-9416-8B5769236B5F}">
          <p14:sldIdLst>
            <p14:sldId id="352"/>
            <p14:sldId id="257"/>
            <p14:sldId id="275"/>
            <p14:sldId id="307"/>
            <p14:sldId id="309"/>
            <p14:sldId id="332"/>
            <p14:sldId id="310"/>
            <p14:sldId id="313"/>
            <p14:sldId id="317"/>
            <p14:sldId id="318"/>
            <p14:sldId id="319"/>
            <p14:sldId id="320"/>
            <p14:sldId id="304"/>
            <p14:sldId id="303"/>
            <p14:sldId id="312"/>
            <p14:sldId id="290"/>
            <p14:sldId id="316"/>
            <p14:sldId id="333"/>
            <p14:sldId id="321"/>
            <p14:sldId id="322"/>
            <p14:sldId id="323"/>
            <p14:sldId id="324"/>
            <p14:sldId id="327"/>
            <p14:sldId id="326"/>
            <p14:sldId id="328"/>
            <p14:sldId id="33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AE2D332-6F36-8A96-99A5-72F8928752AA}" name="Gaythorpe, Katy" initials="KG" userId="S::kgaythor@ic.ac.uk::1f377bf9-38d5-4e55-b4ad-02f896dd2689" providerId="AD"/>
  <p188:author id="{AE7271AA-1BCE-977D-38C4-FE12FD3F2084}" name="Hartner, Anna-Maria" initials="AH" userId="S::ahartner@ic.ac.uk::60c25a0b-704a-42a8-a985-4c226d0f73ea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cholas Letchford" initials="NL" lastIdx="1" clrIdx="0"/>
  <p:cmAuthor id="2" name="Woodruff, Kim H" initials="WKH" lastIdx="3" clrIdx="1">
    <p:extLst>
      <p:ext uri="{19B8F6BF-5375-455C-9EA6-DF929625EA0E}">
        <p15:presenceInfo xmlns:p15="http://schemas.microsoft.com/office/powerpoint/2012/main" userId="S::kwoodruf@ic.ac.uk::ba3c178c-8fe7-44f4-a0b4-6b0060bb3f5e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A3578"/>
    <a:srgbClr val="FF9933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99A1232-98CB-E2C3-00B4-DC9D8B131419}" v="6" dt="2024-09-04T12:32:03.40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6" d="100"/>
          <a:sy n="106" d="100"/>
        </p:scale>
        <p:origin x="75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microsoft.com/office/2018/10/relationships/authors" Target="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35" Type="http://schemas.microsoft.com/office/2015/10/relationships/revisionInfo" Target="revisionInfo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drew Conlan" userId="S::ajkc2@cam.ac.uk::de285305-c146-45c0-a92d-1cab0c0e5dd1" providerId="AD" clId="Web-{593078E5-DA11-82CB-A891-91DCE1C99B4F}"/>
    <pc:docChg chg="addSld delSld modSld modSection">
      <pc:chgData name="Andrew Conlan" userId="S::ajkc2@cam.ac.uk::de285305-c146-45c0-a92d-1cab0c0e5dd1" providerId="AD" clId="Web-{593078E5-DA11-82CB-A891-91DCE1C99B4F}" dt="2024-08-30T14:26:56.369" v="51" actId="1076"/>
      <pc:docMkLst>
        <pc:docMk/>
      </pc:docMkLst>
      <pc:sldChg chg="modSp">
        <pc:chgData name="Andrew Conlan" userId="S::ajkc2@cam.ac.uk::de285305-c146-45c0-a92d-1cab0c0e5dd1" providerId="AD" clId="Web-{593078E5-DA11-82CB-A891-91DCE1C99B4F}" dt="2024-08-30T14:08:31.772" v="26" actId="20577"/>
        <pc:sldMkLst>
          <pc:docMk/>
          <pc:sldMk cId="0" sldId="275"/>
        </pc:sldMkLst>
        <pc:spChg chg="mod">
          <ac:chgData name="Andrew Conlan" userId="S::ajkc2@cam.ac.uk::de285305-c146-45c0-a92d-1cab0c0e5dd1" providerId="AD" clId="Web-{593078E5-DA11-82CB-A891-91DCE1C99B4F}" dt="2024-08-30T14:08:31.772" v="26" actId="20577"/>
          <ac:spMkLst>
            <pc:docMk/>
            <pc:sldMk cId="0" sldId="275"/>
            <ac:spMk id="9" creationId="{22F33FA4-22CB-F664-DB31-91869034163A}"/>
          </ac:spMkLst>
        </pc:spChg>
        <pc:spChg chg="mod">
          <ac:chgData name="Andrew Conlan" userId="S::ajkc2@cam.ac.uk::de285305-c146-45c0-a92d-1cab0c0e5dd1" providerId="AD" clId="Web-{593078E5-DA11-82CB-A891-91DCE1C99B4F}" dt="2024-08-30T13:52:15.290" v="10" actId="1076"/>
          <ac:spMkLst>
            <pc:docMk/>
            <pc:sldMk cId="0" sldId="275"/>
            <ac:spMk id="8194" creationId="{362DA406-BF1A-26E6-2CDA-CD9F49097453}"/>
          </ac:spMkLst>
        </pc:spChg>
        <pc:spChg chg="mod">
          <ac:chgData name="Andrew Conlan" userId="S::ajkc2@cam.ac.uk::de285305-c146-45c0-a92d-1cab0c0e5dd1" providerId="AD" clId="Web-{593078E5-DA11-82CB-A891-91DCE1C99B4F}" dt="2024-08-30T13:52:15.290" v="9" actId="1076"/>
          <ac:spMkLst>
            <pc:docMk/>
            <pc:sldMk cId="0" sldId="275"/>
            <ac:spMk id="8195" creationId="{0D498CFF-3958-9756-BC29-DCF187DF0763}"/>
          </ac:spMkLst>
        </pc:spChg>
        <pc:spChg chg="mod">
          <ac:chgData name="Andrew Conlan" userId="S::ajkc2@cam.ac.uk::de285305-c146-45c0-a92d-1cab0c0e5dd1" providerId="AD" clId="Web-{593078E5-DA11-82CB-A891-91DCE1C99B4F}" dt="2024-08-30T13:53:02.182" v="13" actId="20577"/>
          <ac:spMkLst>
            <pc:docMk/>
            <pc:sldMk cId="0" sldId="275"/>
            <ac:spMk id="8196" creationId="{2E714E03-AE22-6F49-B450-371ED2C370F4}"/>
          </ac:spMkLst>
        </pc:spChg>
        <pc:spChg chg="mod">
          <ac:chgData name="Andrew Conlan" userId="S::ajkc2@cam.ac.uk::de285305-c146-45c0-a92d-1cab0c0e5dd1" providerId="AD" clId="Web-{593078E5-DA11-82CB-A891-91DCE1C99B4F}" dt="2024-08-30T13:52:40.025" v="11" actId="1076"/>
          <ac:spMkLst>
            <pc:docMk/>
            <pc:sldMk cId="0" sldId="275"/>
            <ac:spMk id="8197" creationId="{856B8458-E980-5651-4AE0-40ABFBCE460B}"/>
          </ac:spMkLst>
        </pc:spChg>
        <pc:spChg chg="mod">
          <ac:chgData name="Andrew Conlan" userId="S::ajkc2@cam.ac.uk::de285305-c146-45c0-a92d-1cab0c0e5dd1" providerId="AD" clId="Web-{593078E5-DA11-82CB-A891-91DCE1C99B4F}" dt="2024-08-30T13:52:15.290" v="6" actId="1076"/>
          <ac:spMkLst>
            <pc:docMk/>
            <pc:sldMk cId="0" sldId="275"/>
            <ac:spMk id="8199" creationId="{38A0E5B1-EB48-AEB2-9426-BE894A3DEB68}"/>
          </ac:spMkLst>
        </pc:spChg>
      </pc:sldChg>
      <pc:sldChg chg="modSp">
        <pc:chgData name="Andrew Conlan" userId="S::ajkc2@cam.ac.uk::de285305-c146-45c0-a92d-1cab0c0e5dd1" providerId="AD" clId="Web-{593078E5-DA11-82CB-A891-91DCE1C99B4F}" dt="2024-08-30T14:08:18.224" v="24" actId="20577"/>
        <pc:sldMkLst>
          <pc:docMk/>
          <pc:sldMk cId="0" sldId="307"/>
        </pc:sldMkLst>
        <pc:spChg chg="mod">
          <ac:chgData name="Andrew Conlan" userId="S::ajkc2@cam.ac.uk::de285305-c146-45c0-a92d-1cab0c0e5dd1" providerId="AD" clId="Web-{593078E5-DA11-82CB-A891-91DCE1C99B4F}" dt="2024-08-30T14:08:18.224" v="24" actId="20577"/>
          <ac:spMkLst>
            <pc:docMk/>
            <pc:sldMk cId="0" sldId="307"/>
            <ac:spMk id="16" creationId="{6B4D0AF7-D179-66F6-86F3-EA2D8D476B9E}"/>
          </ac:spMkLst>
        </pc:spChg>
      </pc:sldChg>
      <pc:sldChg chg="modSp">
        <pc:chgData name="Andrew Conlan" userId="S::ajkc2@cam.ac.uk::de285305-c146-45c0-a92d-1cab0c0e5dd1" providerId="AD" clId="Web-{593078E5-DA11-82CB-A891-91DCE1C99B4F}" dt="2024-08-30T14:08:27.803" v="25" actId="20577"/>
        <pc:sldMkLst>
          <pc:docMk/>
          <pc:sldMk cId="0" sldId="309"/>
        </pc:sldMkLst>
        <pc:spChg chg="mod">
          <ac:chgData name="Andrew Conlan" userId="S::ajkc2@cam.ac.uk::de285305-c146-45c0-a92d-1cab0c0e5dd1" providerId="AD" clId="Web-{593078E5-DA11-82CB-A891-91DCE1C99B4F}" dt="2024-08-30T14:08:27.803" v="25" actId="20577"/>
          <ac:spMkLst>
            <pc:docMk/>
            <pc:sldMk cId="0" sldId="309"/>
            <ac:spMk id="10" creationId="{DE81833C-37E9-D39F-6070-0914411E49F8}"/>
          </ac:spMkLst>
        </pc:spChg>
      </pc:sldChg>
      <pc:sldChg chg="modSp">
        <pc:chgData name="Andrew Conlan" userId="S::ajkc2@cam.ac.uk::de285305-c146-45c0-a92d-1cab0c0e5dd1" providerId="AD" clId="Web-{593078E5-DA11-82CB-A891-91DCE1C99B4F}" dt="2024-08-30T14:08:39.381" v="28" actId="20577"/>
        <pc:sldMkLst>
          <pc:docMk/>
          <pc:sldMk cId="0" sldId="310"/>
        </pc:sldMkLst>
        <pc:spChg chg="mod">
          <ac:chgData name="Andrew Conlan" userId="S::ajkc2@cam.ac.uk::de285305-c146-45c0-a92d-1cab0c0e5dd1" providerId="AD" clId="Web-{593078E5-DA11-82CB-A891-91DCE1C99B4F}" dt="2024-08-30T14:08:39.381" v="28" actId="20577"/>
          <ac:spMkLst>
            <pc:docMk/>
            <pc:sldMk cId="0" sldId="310"/>
            <ac:spMk id="11" creationId="{2D06B654-6687-0D11-0EDD-8009E6B86185}"/>
          </ac:spMkLst>
        </pc:spChg>
      </pc:sldChg>
      <pc:sldChg chg="modSp">
        <pc:chgData name="Andrew Conlan" userId="S::ajkc2@cam.ac.uk::de285305-c146-45c0-a92d-1cab0c0e5dd1" providerId="AD" clId="Web-{593078E5-DA11-82CB-A891-91DCE1C99B4F}" dt="2024-08-30T14:08:42.537" v="29" actId="20577"/>
        <pc:sldMkLst>
          <pc:docMk/>
          <pc:sldMk cId="0" sldId="313"/>
        </pc:sldMkLst>
        <pc:spChg chg="mod">
          <ac:chgData name="Andrew Conlan" userId="S::ajkc2@cam.ac.uk::de285305-c146-45c0-a92d-1cab0c0e5dd1" providerId="AD" clId="Web-{593078E5-DA11-82CB-A891-91DCE1C99B4F}" dt="2024-08-30T14:08:42.537" v="29" actId="20577"/>
          <ac:spMkLst>
            <pc:docMk/>
            <pc:sldMk cId="0" sldId="313"/>
            <ac:spMk id="6" creationId="{D01CF3F0-B5DB-F63A-DE68-09442CBFA01C}"/>
          </ac:spMkLst>
        </pc:spChg>
      </pc:sldChg>
      <pc:sldChg chg="addSp modSp">
        <pc:chgData name="Andrew Conlan" userId="S::ajkc2@cam.ac.uk::de285305-c146-45c0-a92d-1cab0c0e5dd1" providerId="AD" clId="Web-{593078E5-DA11-82CB-A891-91DCE1C99B4F}" dt="2024-08-30T14:25:42.773" v="48" actId="20577"/>
        <pc:sldMkLst>
          <pc:docMk/>
          <pc:sldMk cId="0" sldId="324"/>
        </pc:sldMkLst>
        <pc:spChg chg="mod">
          <ac:chgData name="Andrew Conlan" userId="S::ajkc2@cam.ac.uk::de285305-c146-45c0-a92d-1cab0c0e5dd1" providerId="AD" clId="Web-{593078E5-DA11-82CB-A891-91DCE1C99B4F}" dt="2024-08-30T14:25:42.773" v="48" actId="20577"/>
          <ac:spMkLst>
            <pc:docMk/>
            <pc:sldMk cId="0" sldId="324"/>
            <ac:spMk id="24588" creationId="{6B1B2EC5-169A-44FD-6180-BAF76D8E02BC}"/>
          </ac:spMkLst>
        </pc:spChg>
        <pc:picChg chg="mod">
          <ac:chgData name="Andrew Conlan" userId="S::ajkc2@cam.ac.uk::de285305-c146-45c0-a92d-1cab0c0e5dd1" providerId="AD" clId="Web-{593078E5-DA11-82CB-A891-91DCE1C99B4F}" dt="2024-08-30T14:24:50.662" v="34" actId="1076"/>
          <ac:picMkLst>
            <pc:docMk/>
            <pc:sldMk cId="0" sldId="324"/>
            <ac:picMk id="2" creationId="{EA98A15B-00B8-F0E4-8A59-2CD17DB6F62D}"/>
          </ac:picMkLst>
        </pc:picChg>
        <pc:picChg chg="add mod">
          <ac:chgData name="Andrew Conlan" userId="S::ajkc2@cam.ac.uk::de285305-c146-45c0-a92d-1cab0c0e5dd1" providerId="AD" clId="Web-{593078E5-DA11-82CB-A891-91DCE1C99B4F}" dt="2024-08-30T14:25:19.538" v="47" actId="1076"/>
          <ac:picMkLst>
            <pc:docMk/>
            <pc:sldMk cId="0" sldId="324"/>
            <ac:picMk id="3" creationId="{91A1DC28-AAEA-C2DE-CE1F-0CE73F701CF6}"/>
          </ac:picMkLst>
        </pc:picChg>
      </pc:sldChg>
      <pc:sldChg chg="modSp">
        <pc:chgData name="Andrew Conlan" userId="S::ajkc2@cam.ac.uk::de285305-c146-45c0-a92d-1cab0c0e5dd1" providerId="AD" clId="Web-{593078E5-DA11-82CB-A891-91DCE1C99B4F}" dt="2024-08-30T14:26:56.369" v="51" actId="1076"/>
        <pc:sldMkLst>
          <pc:docMk/>
          <pc:sldMk cId="0" sldId="331"/>
        </pc:sldMkLst>
        <pc:spChg chg="mod">
          <ac:chgData name="Andrew Conlan" userId="S::ajkc2@cam.ac.uk::de285305-c146-45c0-a92d-1cab0c0e5dd1" providerId="AD" clId="Web-{593078E5-DA11-82CB-A891-91DCE1C99B4F}" dt="2024-08-30T14:26:56.369" v="51" actId="1076"/>
          <ac:spMkLst>
            <pc:docMk/>
            <pc:sldMk cId="0" sldId="331"/>
            <ac:spMk id="55302" creationId="{915CFDB3-8C9B-94DC-F514-CCD09A1EA56E}"/>
          </ac:spMkLst>
        </pc:spChg>
        <pc:spChg chg="mod">
          <ac:chgData name="Andrew Conlan" userId="S::ajkc2@cam.ac.uk::de285305-c146-45c0-a92d-1cab0c0e5dd1" providerId="AD" clId="Web-{593078E5-DA11-82CB-A891-91DCE1C99B4F}" dt="2024-08-30T14:26:45.494" v="49" actId="20577"/>
          <ac:spMkLst>
            <pc:docMk/>
            <pc:sldMk cId="0" sldId="331"/>
            <ac:spMk id="55304" creationId="{1FBAE722-1371-2B83-AD3F-35355B99F6CC}"/>
          </ac:spMkLst>
        </pc:spChg>
        <pc:spChg chg="mod">
          <ac:chgData name="Andrew Conlan" userId="S::ajkc2@cam.ac.uk::de285305-c146-45c0-a92d-1cab0c0e5dd1" providerId="AD" clId="Web-{593078E5-DA11-82CB-A891-91DCE1C99B4F}" dt="2024-08-30T14:26:48.556" v="50" actId="20577"/>
          <ac:spMkLst>
            <pc:docMk/>
            <pc:sldMk cId="0" sldId="331"/>
            <ac:spMk id="55306" creationId="{8A3306D1-8CAD-8B53-D518-1345FEAE557C}"/>
          </ac:spMkLst>
        </pc:spChg>
      </pc:sldChg>
      <pc:sldChg chg="modSp">
        <pc:chgData name="Andrew Conlan" userId="S::ajkc2@cam.ac.uk::de285305-c146-45c0-a92d-1cab0c0e5dd1" providerId="AD" clId="Web-{593078E5-DA11-82CB-A891-91DCE1C99B4F}" dt="2024-08-30T14:08:35.975" v="27" actId="20577"/>
        <pc:sldMkLst>
          <pc:docMk/>
          <pc:sldMk cId="0" sldId="332"/>
        </pc:sldMkLst>
        <pc:spChg chg="mod">
          <ac:chgData name="Andrew Conlan" userId="S::ajkc2@cam.ac.uk::de285305-c146-45c0-a92d-1cab0c0e5dd1" providerId="AD" clId="Web-{593078E5-DA11-82CB-A891-91DCE1C99B4F}" dt="2024-08-30T14:08:35.975" v="27" actId="20577"/>
          <ac:spMkLst>
            <pc:docMk/>
            <pc:sldMk cId="0" sldId="332"/>
            <ac:spMk id="10" creationId="{A434256E-67B6-739C-E5AD-A30C73324E25}"/>
          </ac:spMkLst>
        </pc:spChg>
      </pc:sldChg>
      <pc:sldChg chg="new del">
        <pc:chgData name="Andrew Conlan" userId="S::ajkc2@cam.ac.uk::de285305-c146-45c0-a92d-1cab0c0e5dd1" providerId="AD" clId="Web-{593078E5-DA11-82CB-A891-91DCE1C99B4F}" dt="2024-08-30T14:22:11.486" v="31"/>
        <pc:sldMkLst>
          <pc:docMk/>
          <pc:sldMk cId="2068763686" sldId="353"/>
        </pc:sldMkLst>
      </pc:sldChg>
    </pc:docChg>
  </pc:docChgLst>
  <pc:docChgLst>
    <pc:chgData name="Gaythorpe, Katy" userId="S::k.gaythorpe_imperial.ac.uk#ext#@universityofcambridgecloud.onmicrosoft.com::1b1659b1-7542-4996-bb93-4057761b9d85" providerId="AD" clId="Web-{599A1232-98CB-E2C3-00B4-DC9D8B131419}"/>
    <pc:docChg chg="modSld">
      <pc:chgData name="Gaythorpe, Katy" userId="S::k.gaythorpe_imperial.ac.uk#ext#@universityofcambridgecloud.onmicrosoft.com::1b1659b1-7542-4996-bb93-4057761b9d85" providerId="AD" clId="Web-{599A1232-98CB-E2C3-00B4-DC9D8B131419}" dt="2024-09-04T12:32:02.235" v="1" actId="20577"/>
      <pc:docMkLst>
        <pc:docMk/>
      </pc:docMkLst>
      <pc:sldChg chg="modSp">
        <pc:chgData name="Gaythorpe, Katy" userId="S::k.gaythorpe_imperial.ac.uk#ext#@universityofcambridgecloud.onmicrosoft.com::1b1659b1-7542-4996-bb93-4057761b9d85" providerId="AD" clId="Web-{599A1232-98CB-E2C3-00B4-DC9D8B131419}" dt="2024-09-04T12:32:02.235" v="1" actId="20577"/>
        <pc:sldMkLst>
          <pc:docMk/>
          <pc:sldMk cId="0" sldId="303"/>
        </pc:sldMkLst>
        <pc:spChg chg="mod">
          <ac:chgData name="Gaythorpe, Katy" userId="S::k.gaythorpe_imperial.ac.uk#ext#@universityofcambridgecloud.onmicrosoft.com::1b1659b1-7542-4996-bb93-4057761b9d85" providerId="AD" clId="Web-{599A1232-98CB-E2C3-00B4-DC9D8B131419}" dt="2024-09-04T12:31:58.422" v="0" actId="20577"/>
          <ac:spMkLst>
            <pc:docMk/>
            <pc:sldMk cId="0" sldId="303"/>
            <ac:spMk id="30736" creationId="{8381A5D7-E6A4-E87D-037C-47D0AF8A097B}"/>
          </ac:spMkLst>
        </pc:spChg>
        <pc:spChg chg="mod">
          <ac:chgData name="Gaythorpe, Katy" userId="S::k.gaythorpe_imperial.ac.uk#ext#@universityofcambridgecloud.onmicrosoft.com::1b1659b1-7542-4996-bb93-4057761b9d85" providerId="AD" clId="Web-{599A1232-98CB-E2C3-00B4-DC9D8B131419}" dt="2024-09-04T12:32:02.235" v="1" actId="20577"/>
          <ac:spMkLst>
            <pc:docMk/>
            <pc:sldMk cId="0" sldId="303"/>
            <ac:spMk id="30737" creationId="{2EFAA231-E253-BAE5-19CD-E84E7C66E631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D914EE-2E59-4F14-86BE-31A792295939}" type="datetimeFigureOut">
              <a:rPr lang="en-GB" smtClean="0"/>
              <a:t>04/09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81D3A5-64AC-4670-A5F0-91C6202D019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3091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>
                <a:cs typeface="Calibri"/>
              </a:rPr>
              <a:t>Introduce who we are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81D3A5-64AC-4670-A5F0-91C6202D019F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5310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338BCA84-F3BA-2B77-7A70-66945FF9DB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87871D4B-0F21-8BD5-8B28-C15023DA04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3556" name="Slide Number Placeholder 1">
            <a:extLst>
              <a:ext uri="{FF2B5EF4-FFF2-40B4-BE49-F238E27FC236}">
                <a16:creationId xmlns:a16="http://schemas.microsoft.com/office/drawing/2014/main" id="{CD340A10-91F0-2943-4BE6-73FEC3328B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AEFB07F-FF5C-4954-A7ED-CAFCEAF451D8}" type="slidenum">
              <a:rPr lang="en-US" altLang="en-US" sz="1200" smtClean="0"/>
              <a:pPr/>
              <a:t>1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11ED289-0695-16FE-82FD-0D9A9EC69F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D4DDEF4E-A4E3-19AA-1B6E-291A83ED2F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5604" name="Slide Number Placeholder 1">
            <a:extLst>
              <a:ext uri="{FF2B5EF4-FFF2-40B4-BE49-F238E27FC236}">
                <a16:creationId xmlns:a16="http://schemas.microsoft.com/office/drawing/2014/main" id="{9B002CFA-CECF-0F52-D9D6-461F0FABC47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8475E3C-329C-44DC-8E23-4B10E6956E89}" type="slidenum">
              <a:rPr lang="en-US" altLang="en-US" sz="1200" smtClean="0"/>
              <a:pPr/>
              <a:t>1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F3789051-7026-7DF1-BBAA-DA857019D9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7D624795-2EF6-4602-74FF-0E73AD928F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7652" name="Slide Number Placeholder 1">
            <a:extLst>
              <a:ext uri="{FF2B5EF4-FFF2-40B4-BE49-F238E27FC236}">
                <a16:creationId xmlns:a16="http://schemas.microsoft.com/office/drawing/2014/main" id="{A2CC56E5-3EAA-3AC1-8236-2E476B01EA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1A3C8A2-AC4A-4291-9330-879E8379B03D}" type="slidenum">
              <a:rPr lang="en-US" altLang="en-US" sz="1200" smtClean="0"/>
              <a:pPr/>
              <a:t>1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A8F0BFE4-AA07-C131-BBE6-324EFFE407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DAB3CD75-797C-688C-DA1B-25B5DCAC4F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9700" name="Slide Number Placeholder 1">
            <a:extLst>
              <a:ext uri="{FF2B5EF4-FFF2-40B4-BE49-F238E27FC236}">
                <a16:creationId xmlns:a16="http://schemas.microsoft.com/office/drawing/2014/main" id="{14F3F7AA-FB01-12E7-0512-51DFF2318B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909A544-FC01-4701-A166-E0E6A0E4A652}" type="slidenum">
              <a:rPr lang="en-US" altLang="en-US" sz="1200" smtClean="0"/>
              <a:pPr/>
              <a:t>1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77111F2B-A820-A408-6ABC-5AC7D9EDD4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EDBCDEE0-6A5F-F511-0CD3-547C094CBD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1748" name="Slide Number Placeholder 1">
            <a:extLst>
              <a:ext uri="{FF2B5EF4-FFF2-40B4-BE49-F238E27FC236}">
                <a16:creationId xmlns:a16="http://schemas.microsoft.com/office/drawing/2014/main" id="{5A0F3166-62F1-274C-2D22-2DEDAD52D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77A068D-835E-43CF-9E78-7043C5D3AD54}" type="slidenum">
              <a:rPr lang="en-US" altLang="en-US" sz="1200" smtClean="0"/>
              <a:pPr/>
              <a:t>1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8DE35F3B-A189-D779-B5E7-41FE3EA1B3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B3D86E45-3B66-401E-E3BB-2873C61284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3796" name="Slide Number Placeholder 1">
            <a:extLst>
              <a:ext uri="{FF2B5EF4-FFF2-40B4-BE49-F238E27FC236}">
                <a16:creationId xmlns:a16="http://schemas.microsoft.com/office/drawing/2014/main" id="{52CE3914-BCF8-489F-13A7-F5A000D91D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C0D54C2-6555-4641-96BF-2E82DCAC1EA8}" type="slidenum">
              <a:rPr lang="en-US" altLang="en-US" sz="1200" smtClean="0"/>
              <a:pPr/>
              <a:t>1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0D1DB261-10CD-B4F1-4988-8BF69D1665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D36CB399-470C-DD55-87BE-59FF4AD08D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5844" name="Slide Number Placeholder 1">
            <a:extLst>
              <a:ext uri="{FF2B5EF4-FFF2-40B4-BE49-F238E27FC236}">
                <a16:creationId xmlns:a16="http://schemas.microsoft.com/office/drawing/2014/main" id="{ED182ED0-70DE-9429-9BAE-66DF88E48E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F86AF9D-F642-456F-913F-9B66A43D2E90}" type="slidenum">
              <a:rPr lang="en-US" altLang="en-US" sz="1200" smtClean="0"/>
              <a:pPr/>
              <a:t>1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CB062B7A-218F-9757-70A5-CBC17EA79A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350E7D59-B736-5FB4-7059-6A273DF797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7892" name="Slide Number Placeholder 1">
            <a:extLst>
              <a:ext uri="{FF2B5EF4-FFF2-40B4-BE49-F238E27FC236}">
                <a16:creationId xmlns:a16="http://schemas.microsoft.com/office/drawing/2014/main" id="{4CD160F3-3735-4E75-7CC3-CDD33D5442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F1FFA91-213E-4D50-A853-362664631049}" type="slidenum">
              <a:rPr lang="en-US" altLang="en-US" sz="1200" smtClean="0"/>
              <a:pPr/>
              <a:t>1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B7DE4DE9-481D-DFC5-C1F8-D9CC57EDA2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6E557F48-3C64-7238-C965-868D9E4C4B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9940" name="Slide Number Placeholder 1">
            <a:extLst>
              <a:ext uri="{FF2B5EF4-FFF2-40B4-BE49-F238E27FC236}">
                <a16:creationId xmlns:a16="http://schemas.microsoft.com/office/drawing/2014/main" id="{16F40E77-ED2D-21C2-1AF0-35F64F39A2F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CF8E079-D42B-4D18-B8C1-A3B6AB983F5D}" type="slidenum">
              <a:rPr lang="en-US" altLang="en-US" sz="1200" smtClean="0"/>
              <a:pPr/>
              <a:t>1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B9CAB72D-02CC-426D-6BE8-B67299D7D4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B4DB7A21-F654-1DA2-A113-5DCC92735F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1988" name="Slide Number Placeholder 1">
            <a:extLst>
              <a:ext uri="{FF2B5EF4-FFF2-40B4-BE49-F238E27FC236}">
                <a16:creationId xmlns:a16="http://schemas.microsoft.com/office/drawing/2014/main" id="{AFF97098-76A2-A652-9281-69526929EA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E33239D-12C5-46C7-A6CF-CE6A988FA69E}" type="slidenum">
              <a:rPr lang="en-US" altLang="en-US" sz="1200" smtClean="0"/>
              <a:pPr/>
              <a:t>1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EE14FE84-A1E1-CDC2-9EE1-9E055E5CA0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B9B55C49-B038-231B-3D11-4C72E470AB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7172" name="Slide Number Placeholder 1">
            <a:extLst>
              <a:ext uri="{FF2B5EF4-FFF2-40B4-BE49-F238E27FC236}">
                <a16:creationId xmlns:a16="http://schemas.microsoft.com/office/drawing/2014/main" id="{BCA177BF-D743-772E-DFCA-F7C3023FD8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13D93DB-CB4E-428B-B9D6-8335532D885C}" type="slidenum">
              <a:rPr lang="en-US" altLang="en-US" sz="1200" smtClean="0"/>
              <a:pPr/>
              <a:t>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CE8F3239-3D7B-DC77-BD33-083DFCB298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4A13F5CE-6ADE-41A2-0C5F-8FB98F727F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4036" name="Slide Number Placeholder 1">
            <a:extLst>
              <a:ext uri="{FF2B5EF4-FFF2-40B4-BE49-F238E27FC236}">
                <a16:creationId xmlns:a16="http://schemas.microsoft.com/office/drawing/2014/main" id="{0737BB81-A746-7571-0CB0-CDFCBD62CBD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2674964-98C3-4C64-9DD3-5967D3FFDC5B}" type="slidenum">
              <a:rPr lang="en-US" altLang="en-US" sz="1200" smtClean="0"/>
              <a:pPr/>
              <a:t>2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2610135F-1E95-FBE6-59D0-7E8708E366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5E762608-3D29-1452-9E09-920BBAEFA9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6084" name="Slide Number Placeholder 1">
            <a:extLst>
              <a:ext uri="{FF2B5EF4-FFF2-40B4-BE49-F238E27FC236}">
                <a16:creationId xmlns:a16="http://schemas.microsoft.com/office/drawing/2014/main" id="{0D04E703-FC81-9531-1D7A-60B4A3DF5A2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8D16746-0E1B-4AFD-80D8-71B8E5D01C53}" type="slidenum">
              <a:rPr lang="en-US" altLang="en-US" sz="1200" smtClean="0"/>
              <a:pPr/>
              <a:t>2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8AA9F37A-74FA-B78B-4CE7-88A3EEDDAC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01DA3E50-FA30-FC39-D977-A4E5AC10A0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8132" name="Slide Number Placeholder 1">
            <a:extLst>
              <a:ext uri="{FF2B5EF4-FFF2-40B4-BE49-F238E27FC236}">
                <a16:creationId xmlns:a16="http://schemas.microsoft.com/office/drawing/2014/main" id="{DCAB51CA-4846-A140-7EF2-A1CD760A642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192C072-948B-46CD-9894-D4816DA9110E}" type="slidenum">
              <a:rPr lang="en-US" altLang="en-US" sz="1200" smtClean="0"/>
              <a:pPr/>
              <a:t>2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18D7FA93-9C93-1E28-AF70-83DAAC99FC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A480F4CF-BDC1-8F9E-29D4-70E7185DFC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0180" name="Slide Number Placeholder 1">
            <a:extLst>
              <a:ext uri="{FF2B5EF4-FFF2-40B4-BE49-F238E27FC236}">
                <a16:creationId xmlns:a16="http://schemas.microsoft.com/office/drawing/2014/main" id="{4B241473-A167-84AC-72D7-693659910D2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15C07EB-7DA9-486F-863E-DB0DAF04CFAE}" type="slidenum">
              <a:rPr lang="en-US" altLang="en-US" sz="1200" smtClean="0"/>
              <a:pPr/>
              <a:t>2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809D7A6E-B1A1-A12A-8C7F-5640C2103B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3A0C3972-E89D-29B3-40A3-55AFC7CD3E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2228" name="Slide Number Placeholder 1">
            <a:extLst>
              <a:ext uri="{FF2B5EF4-FFF2-40B4-BE49-F238E27FC236}">
                <a16:creationId xmlns:a16="http://schemas.microsoft.com/office/drawing/2014/main" id="{C2F1BFE7-766F-E77B-9E33-F9F5B50678C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DB099C2-58B7-42E8-B47F-63F6EA6C99A9}" type="slidenum">
              <a:rPr lang="en-US" altLang="en-US" sz="1200" smtClean="0"/>
              <a:pPr/>
              <a:t>2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085EB70F-87E3-2A00-91CF-70430A7FE0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1B7D2D82-49B8-5D44-83DE-9C7992A022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4276" name="Slide Number Placeholder 1">
            <a:extLst>
              <a:ext uri="{FF2B5EF4-FFF2-40B4-BE49-F238E27FC236}">
                <a16:creationId xmlns:a16="http://schemas.microsoft.com/office/drawing/2014/main" id="{6258007E-BB48-236C-67B2-C03B93CFC73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5C6F286-C894-44A1-AC7E-6513BBD6FFCA}" type="slidenum">
              <a:rPr lang="en-US" altLang="en-US" sz="1200" smtClean="0"/>
              <a:pPr/>
              <a:t>2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9E45FA0E-14D6-3050-436D-B11E8B89CA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83EB1675-6AF5-4798-4E70-5DA78D33A8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6324" name="Slide Number Placeholder 1">
            <a:extLst>
              <a:ext uri="{FF2B5EF4-FFF2-40B4-BE49-F238E27FC236}">
                <a16:creationId xmlns:a16="http://schemas.microsoft.com/office/drawing/2014/main" id="{D9F4C419-438A-3DCC-45E7-01C38E43A5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46C18F6-DCD1-48D3-82AD-F7734FBE55A9}" type="slidenum">
              <a:rPr lang="en-US" altLang="en-US" sz="1200" smtClean="0"/>
              <a:pPr/>
              <a:t>2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64029B34-AE74-E5F3-6384-3F114F4528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A8976551-8111-F38F-23E5-3615A58B28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9220" name="Slide Number Placeholder 1">
            <a:extLst>
              <a:ext uri="{FF2B5EF4-FFF2-40B4-BE49-F238E27FC236}">
                <a16:creationId xmlns:a16="http://schemas.microsoft.com/office/drawing/2014/main" id="{1B457575-9CC4-2636-145F-9931F6BFD6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432A4B2-D54C-4448-8E32-FD8F235B878E}" type="slidenum">
              <a:rPr lang="en-US" altLang="en-US" sz="1200" smtClean="0"/>
              <a:pPr/>
              <a:t>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723DFF3A-6845-E3A9-9A5D-6B997C7CD6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79712E5D-5512-F6E7-FD32-738A788421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1268" name="Slide Number Placeholder 1">
            <a:extLst>
              <a:ext uri="{FF2B5EF4-FFF2-40B4-BE49-F238E27FC236}">
                <a16:creationId xmlns:a16="http://schemas.microsoft.com/office/drawing/2014/main" id="{27F865AA-47FA-9107-E771-9C33C8A3B3C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1862C21-5A7C-42FA-9958-57B7FB6CD0FC}" type="slidenum">
              <a:rPr lang="en-US" altLang="en-US" sz="1200" smtClean="0"/>
              <a:pPr/>
              <a:t>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6D246FDB-F18B-B173-6DE4-2479BBD074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20843FF5-2A70-D566-C2BA-08F51B9680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3316" name="Slide Number Placeholder 1">
            <a:extLst>
              <a:ext uri="{FF2B5EF4-FFF2-40B4-BE49-F238E27FC236}">
                <a16:creationId xmlns:a16="http://schemas.microsoft.com/office/drawing/2014/main" id="{687F6DBA-72A3-640B-9497-48096F4DAA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A16CF6F-37B1-47E6-9983-C0699C82AE24}" type="slidenum">
              <a:rPr lang="en-US" altLang="en-US" sz="1200" smtClean="0"/>
              <a:pPr/>
              <a:t>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3DDC085F-2370-8965-3D32-C0E4A00B23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4116E380-3D56-34BF-C17E-F3A603EE3F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5364" name="Slide Number Placeholder 1">
            <a:extLst>
              <a:ext uri="{FF2B5EF4-FFF2-40B4-BE49-F238E27FC236}">
                <a16:creationId xmlns:a16="http://schemas.microsoft.com/office/drawing/2014/main" id="{EF324FA9-B02B-33DA-A040-C8877A7E60D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1F6E020-1457-4306-8072-5CD747CE85EF}" type="slidenum">
              <a:rPr lang="en-US" altLang="en-US" sz="1200" smtClean="0"/>
              <a:pPr/>
              <a:t>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20515045-031C-4E3A-90F5-02A6034CAA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375A4A50-C3FB-721D-2D98-444D1DF017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7412" name="Slide Number Placeholder 1">
            <a:extLst>
              <a:ext uri="{FF2B5EF4-FFF2-40B4-BE49-F238E27FC236}">
                <a16:creationId xmlns:a16="http://schemas.microsoft.com/office/drawing/2014/main" id="{34C74C14-690D-E0FE-54D0-48BFA8A7D15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6D476CD-E2C7-431E-B055-EB6D82766BED}" type="slidenum">
              <a:rPr lang="en-US" altLang="en-US" sz="1200" smtClean="0"/>
              <a:pPr/>
              <a:t>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7F8BFEBF-89A8-CEB4-3E80-B54210D732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8937A37C-DB62-A16E-EC74-C38E4EC2E8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9460" name="Slide Number Placeholder 1">
            <a:extLst>
              <a:ext uri="{FF2B5EF4-FFF2-40B4-BE49-F238E27FC236}">
                <a16:creationId xmlns:a16="http://schemas.microsoft.com/office/drawing/2014/main" id="{FAD8869C-73EE-4E90-3149-8256A49E425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22EC21A-9125-481E-8C70-F73D2F153DB5}" type="slidenum">
              <a:rPr lang="en-US" altLang="en-US" sz="1200" smtClean="0"/>
              <a:pPr/>
              <a:t>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75D1ECE0-F840-1468-B188-63DA75BCC0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DDC5C676-0EDF-0DB0-4FF3-42EE08AC9F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1508" name="Slide Number Placeholder 1">
            <a:extLst>
              <a:ext uri="{FF2B5EF4-FFF2-40B4-BE49-F238E27FC236}">
                <a16:creationId xmlns:a16="http://schemas.microsoft.com/office/drawing/2014/main" id="{28DE2FF7-0598-0E08-261B-0474CF32471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63427DC-51B1-4C87-A854-B8EF07D79013}" type="slidenum">
              <a:rPr lang="en-US" altLang="en-US" sz="1200" smtClean="0"/>
              <a:pPr/>
              <a:t>9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518208"/>
            <a:ext cx="9144000" cy="2033923"/>
          </a:xfrm>
        </p:spPr>
        <p:txBody>
          <a:bodyPr anchor="b">
            <a:normAutofit/>
          </a:bodyPr>
          <a:lstStyle>
            <a:lvl1pPr algn="ctr">
              <a:defRPr sz="4800" b="0"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299960"/>
            <a:ext cx="9144000" cy="917198"/>
          </a:xfrm>
        </p:spPr>
        <p:txBody>
          <a:bodyPr/>
          <a:lstStyle>
            <a:lvl1pPr marL="0" indent="0" algn="ctr">
              <a:buNone/>
              <a:defRPr sz="2400">
                <a:latin typeface="Century Gothic" panose="020B0502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024CE58-9DEA-4267-ACA5-AF360DE0834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7658" y="4603111"/>
            <a:ext cx="1136342" cy="2076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851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5738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63921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F091827-CAA9-436A-BE8F-1C7E61A297F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245599"/>
            <a:ext cx="5181600" cy="4931363"/>
          </a:xfrm>
        </p:spPr>
        <p:txBody>
          <a:bodyPr/>
          <a:lstStyle>
            <a:lvl1pPr marL="228600" indent="-228600">
              <a:buFontTx/>
              <a:buBlip>
                <a:blip r:embed="rId3"/>
              </a:buBlip>
              <a:defRPr>
                <a:latin typeface="+mn-lt"/>
              </a:defRPr>
            </a:lvl1pPr>
            <a:lvl2pPr marL="685800" indent="-228600">
              <a:buFontTx/>
              <a:buBlip>
                <a:blip r:embed="rId3"/>
              </a:buBlip>
              <a:defRPr>
                <a:latin typeface="+mn-lt"/>
              </a:defRPr>
            </a:lvl2pPr>
            <a:lvl3pPr marL="1143000" indent="-228600">
              <a:buFontTx/>
              <a:buBlip>
                <a:blip r:embed="rId3"/>
              </a:buBlip>
              <a:defRPr>
                <a:latin typeface="+mn-lt"/>
              </a:defRPr>
            </a:lvl3pPr>
            <a:lvl4pPr marL="1600200" indent="-228600">
              <a:buFontTx/>
              <a:buBlip>
                <a:blip r:embed="rId3"/>
              </a:buBlip>
              <a:defRPr>
                <a:latin typeface="+mn-lt"/>
              </a:defRPr>
            </a:lvl4pPr>
            <a:lvl5pPr marL="2057400" indent="-228600">
              <a:buFontTx/>
              <a:buBlip>
                <a:blip r:embed="rId3"/>
              </a:buBlip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EECEDFC-141C-400E-84C9-28BDF115EC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F7B0D2B-C5AB-4BAA-835D-B5A69D57EDFD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6172202" y="1245598"/>
            <a:ext cx="5181600" cy="4931363"/>
          </a:xfrm>
        </p:spPr>
        <p:txBody>
          <a:bodyPr/>
          <a:lstStyle>
            <a:lvl1pPr marL="228600" indent="-228600">
              <a:buFontTx/>
              <a:buBlip>
                <a:blip r:embed="rId3"/>
              </a:buBlip>
              <a:defRPr>
                <a:latin typeface="+mn-lt"/>
              </a:defRPr>
            </a:lvl1pPr>
            <a:lvl2pPr marL="685800" indent="-228600">
              <a:buFontTx/>
              <a:buBlip>
                <a:blip r:embed="rId3"/>
              </a:buBlip>
              <a:defRPr>
                <a:latin typeface="+mn-lt"/>
              </a:defRPr>
            </a:lvl2pPr>
            <a:lvl3pPr marL="1143000" indent="-228600">
              <a:buFontTx/>
              <a:buBlip>
                <a:blip r:embed="rId3"/>
              </a:buBlip>
              <a:defRPr>
                <a:latin typeface="+mn-lt"/>
              </a:defRPr>
            </a:lvl3pPr>
            <a:lvl4pPr marL="1600200" indent="-228600">
              <a:buFontTx/>
              <a:buBlip>
                <a:blip r:embed="rId3"/>
              </a:buBlip>
              <a:defRPr>
                <a:latin typeface="+mn-lt"/>
              </a:defRPr>
            </a:lvl4pPr>
            <a:lvl5pPr marL="2057400" indent="-228600">
              <a:buFontTx/>
              <a:buBlip>
                <a:blip r:embed="rId3"/>
              </a:buBlip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66954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2849B2A-B77E-46A8-9FC9-5DA7237F8FE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245600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069512"/>
            <a:ext cx="5157787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245600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069512"/>
            <a:ext cx="5183188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297D3C65-0CFC-4CAE-9A7E-CC8C6B16F1C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33FE131-5015-4E7F-B97D-5E50747CE7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95081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45600"/>
            <a:ext cx="10515600" cy="480447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CAB911-39D0-4B37-BCCD-3A59E2DC65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F3BA76-1354-4108-BA32-D6A850C0EDA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144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4800"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918471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F091827-CAA9-436A-BE8F-1C7E61A297F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245599"/>
            <a:ext cx="5181600" cy="4931363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245599"/>
            <a:ext cx="5181600" cy="4931364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EECEDFC-141C-400E-84C9-28BDF115EC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8CFC048-DDC8-4138-8EA4-9195F35E082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1926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2849B2A-B77E-46A8-9FC9-5DA7237F8FE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245600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069512"/>
            <a:ext cx="5157787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245600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069512"/>
            <a:ext cx="5183188" cy="4120151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297D3C65-0CFC-4CAE-9A7E-CC8C6B16F1C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33FE131-5015-4E7F-B97D-5E50747CE7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9C81186-AB46-4D3D-8F92-30348EB172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517" y="5869331"/>
            <a:ext cx="2603424" cy="818219"/>
          </a:xfrm>
          <a:prstGeom prst="rect">
            <a:avLst/>
          </a:prstGeom>
        </p:spPr>
      </p:pic>
      <p:sp>
        <p:nvSpPr>
          <p:cNvPr id="11" name="Title Placeholder 1">
            <a:extLst>
              <a:ext uri="{FF2B5EF4-FFF2-40B4-BE49-F238E27FC236}">
                <a16:creationId xmlns:a16="http://schemas.microsoft.com/office/drawing/2014/main" id="{464D4000-D12F-4928-9C26-15CAB0016B25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0070C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9862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544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921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3573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5433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2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246909"/>
            <a:ext cx="10515600" cy="49300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A6EE70-77F6-40C0-AED2-27236C7D2C5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4694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accent1"/>
          </a:solidFill>
          <a:latin typeface="Century Gothic" panose="020B0502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Tx/>
        <a:buBlip>
          <a:blip r:embed="rId16"/>
        </a:buBlip>
        <a:defRPr sz="28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Tx/>
        <a:buBlip>
          <a:blip r:embed="rId16"/>
        </a:buBlip>
        <a:defRPr sz="2400" kern="1200">
          <a:solidFill>
            <a:schemeClr val="accent3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Tx/>
        <a:buBlip>
          <a:blip r:embed="rId16"/>
        </a:buBlip>
        <a:defRPr sz="20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415143"/>
            <a:ext cx="9144000" cy="230508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6000" b="1" dirty="0"/>
              <a:t>Mathematical modelling for vaccine-preventable diseases</a:t>
            </a:r>
            <a:endParaRPr lang="en-GB" sz="138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F17472-9D49-4668-98DA-39B25188084E}"/>
              </a:ext>
            </a:extLst>
          </p:cNvPr>
          <p:cNvSpPr txBox="1"/>
          <p:nvPr/>
        </p:nvSpPr>
        <p:spPr>
          <a:xfrm>
            <a:off x="4221929" y="3720226"/>
            <a:ext cx="374814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>
                <a:latin typeface="Century Gothic" panose="020B0502020202020204" pitchFamily="34" charset="0"/>
              </a:rPr>
              <a:t>Programming 1</a:t>
            </a:r>
          </a:p>
          <a:p>
            <a:pPr algn="ctr"/>
            <a:r>
              <a:rPr lang="en-GB" sz="2400" dirty="0">
                <a:latin typeface="Century Gothic" panose="020B0502020202020204" pitchFamily="34" charset="0"/>
              </a:rPr>
              <a:t>Loops</a:t>
            </a:r>
          </a:p>
          <a:p>
            <a:pPr algn="ctr"/>
            <a:endParaRPr lang="en-GB" sz="2400" dirty="0">
              <a:latin typeface="Century Gothic" panose="020B0502020202020204" pitchFamily="34" charset="0"/>
            </a:endParaRPr>
          </a:p>
          <a:p>
            <a:pPr algn="ctr"/>
            <a:r>
              <a:rPr lang="en-US" sz="2400" dirty="0">
                <a:latin typeface="Century Gothic" panose="020B0502020202020204" pitchFamily="34" charset="0"/>
              </a:rPr>
              <a:t>Andrew J K Conlan</a:t>
            </a:r>
          </a:p>
          <a:p>
            <a:pPr algn="ctr"/>
            <a:r>
              <a:rPr lang="en-US" sz="2400" dirty="0">
                <a:latin typeface="Century Gothic" panose="020B0502020202020204" pitchFamily="34" charset="0"/>
              </a:rPr>
              <a:t>University of Cambridge</a:t>
            </a:r>
          </a:p>
          <a:p>
            <a:pPr algn="ctr"/>
            <a:r>
              <a:rPr lang="en-US" sz="2400" dirty="0">
                <a:latin typeface="Century Gothic" panose="020B0502020202020204" pitchFamily="34" charset="0"/>
              </a:rPr>
              <a:t>ajkc2@cam.ac.u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67E178-594B-D6C5-EE11-6D6E3D09BC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9249" y="4969132"/>
            <a:ext cx="2857500" cy="14287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AD2D03F-608C-945B-1D77-EB2F6EFB1706}"/>
              </a:ext>
            </a:extLst>
          </p:cNvPr>
          <p:cNvSpPr txBox="1"/>
          <p:nvPr/>
        </p:nvSpPr>
        <p:spPr>
          <a:xfrm>
            <a:off x="1895664" y="5442857"/>
            <a:ext cx="16916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Century Gothic" panose="020B0502020202020204" pitchFamily="34" charset="0"/>
              </a:rPr>
              <a:t>With contributions from Nik Cunniffe</a:t>
            </a:r>
          </a:p>
        </p:txBody>
      </p:sp>
    </p:spTree>
    <p:extLst>
      <p:ext uri="{BB962C8B-B14F-4D97-AF65-F5344CB8AC3E}">
        <p14:creationId xmlns:p14="http://schemas.microsoft.com/office/powerpoint/2010/main" val="20156788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9E3EF89A-1B5A-EA6E-5D63-0AEBBC3C33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8925" y="765175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dirty="0">
                <a:solidFill>
                  <a:schemeClr val="accent1"/>
                </a:solidFill>
              </a:rPr>
              <a:t>Conditionals: if statement</a:t>
            </a:r>
          </a:p>
        </p:txBody>
      </p:sp>
      <p:sp>
        <p:nvSpPr>
          <p:cNvPr id="22531" name="Text Box 5">
            <a:extLst>
              <a:ext uri="{FF2B5EF4-FFF2-40B4-BE49-F238E27FC236}">
                <a16:creationId xmlns:a16="http://schemas.microsoft.com/office/drawing/2014/main" id="{579331FF-F448-F477-7BED-B008977CE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2911476"/>
            <a:ext cx="6121400" cy="2246313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for(i in 1:1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if(i &lt; 4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  print(paste(i, 'is less than 4')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}</a:t>
            </a:r>
          </a:p>
        </p:txBody>
      </p:sp>
      <p:sp>
        <p:nvSpPr>
          <p:cNvPr id="34" name="Rectangle 2">
            <a:extLst>
              <a:ext uri="{FF2B5EF4-FFF2-40B4-BE49-F238E27FC236}">
                <a16:creationId xmlns:a16="http://schemas.microsoft.com/office/drawing/2014/main" id="{191476B9-E19A-3D9B-9417-566F96B31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6589" y="2636838"/>
            <a:ext cx="2160587" cy="8620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5" name="Text Box 6">
            <a:extLst>
              <a:ext uri="{FF2B5EF4-FFF2-40B4-BE49-F238E27FC236}">
                <a16:creationId xmlns:a16="http://schemas.microsoft.com/office/drawing/2014/main" id="{788748DE-0DF1-036C-C9CF-0478FE835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2138" y="2684890"/>
            <a:ext cx="215956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1 is less than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2 is less than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3 is less than 4</a:t>
            </a:r>
          </a:p>
        </p:txBody>
      </p:sp>
      <p:sp>
        <p:nvSpPr>
          <p:cNvPr id="36" name="Text Box 7">
            <a:extLst>
              <a:ext uri="{FF2B5EF4-FFF2-40B4-BE49-F238E27FC236}">
                <a16:creationId xmlns:a16="http://schemas.microsoft.com/office/drawing/2014/main" id="{1B038B45-0565-2746-4742-59058C4CD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3886" y="2250431"/>
            <a:ext cx="1245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Output</a:t>
            </a:r>
          </a:p>
        </p:txBody>
      </p:sp>
      <p:sp>
        <p:nvSpPr>
          <p:cNvPr id="22535" name="Text Box 7">
            <a:extLst>
              <a:ext uri="{FF2B5EF4-FFF2-40B4-BE49-F238E27FC236}">
                <a16:creationId xmlns:a16="http://schemas.microsoft.com/office/drawing/2014/main" id="{D9F49D14-73A5-A71C-4C1F-BD0927CC2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76" y="2202011"/>
            <a:ext cx="1269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R code</a:t>
            </a:r>
          </a:p>
        </p:txBody>
      </p:sp>
      <p:sp>
        <p:nvSpPr>
          <p:cNvPr id="38" name="Text Box 8">
            <a:extLst>
              <a:ext uri="{FF2B5EF4-FFF2-40B4-BE49-F238E27FC236}">
                <a16:creationId xmlns:a16="http://schemas.microsoft.com/office/drawing/2014/main" id="{DB519330-253A-042A-3FCB-D2288E165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4825" y="5631805"/>
            <a:ext cx="73100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rgbClr val="FF0000"/>
                </a:solidFill>
                <a:latin typeface="+mn-lt"/>
              </a:rPr>
              <a:t>Note that argument to if is a logical comparison</a:t>
            </a:r>
            <a:endParaRPr lang="en-US" altLang="en-US" sz="2400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2">
            <a:extLst>
              <a:ext uri="{FF2B5EF4-FFF2-40B4-BE49-F238E27FC236}">
                <a16:creationId xmlns:a16="http://schemas.microsoft.com/office/drawing/2014/main" id="{ACAE4038-7DDB-04B3-D7D0-F852D2F44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5613" y="2630488"/>
            <a:ext cx="2590800" cy="25908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5" name="Text Box 6">
            <a:extLst>
              <a:ext uri="{FF2B5EF4-FFF2-40B4-BE49-F238E27FC236}">
                <a16:creationId xmlns:a16="http://schemas.microsoft.com/office/drawing/2014/main" id="{174E09DF-4F0D-3E85-A5F8-CA2030DD6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5613" y="2744788"/>
            <a:ext cx="2608262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500">
                <a:solidFill>
                  <a:srgbClr val="000000"/>
                </a:solidFill>
                <a:latin typeface="American Typewriter" charset="0"/>
              </a:rPr>
              <a:t>1 is less than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500">
                <a:solidFill>
                  <a:srgbClr val="000000"/>
                </a:solidFill>
                <a:latin typeface="American Typewriter" charset="0"/>
              </a:rPr>
              <a:t>2 is less than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500">
                <a:solidFill>
                  <a:srgbClr val="000000"/>
                </a:solidFill>
                <a:latin typeface="American Typewriter" charset="0"/>
              </a:rPr>
              <a:t>3 is less than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500">
                <a:solidFill>
                  <a:srgbClr val="000000"/>
                </a:solidFill>
                <a:latin typeface="American Typewriter" charset="0"/>
              </a:rPr>
              <a:t>4 is not less than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500">
                <a:solidFill>
                  <a:srgbClr val="000000"/>
                </a:solidFill>
                <a:latin typeface="American Typewriter" charset="0"/>
              </a:rPr>
              <a:t>5 is not less than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500">
                <a:solidFill>
                  <a:srgbClr val="000000"/>
                </a:solidFill>
                <a:latin typeface="American Typewriter" charset="0"/>
              </a:rPr>
              <a:t>6 is not less than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500">
                <a:solidFill>
                  <a:srgbClr val="000000"/>
                </a:solidFill>
                <a:latin typeface="American Typewriter" charset="0"/>
              </a:rPr>
              <a:t>7 is not less than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500">
                <a:solidFill>
                  <a:srgbClr val="000000"/>
                </a:solidFill>
                <a:latin typeface="American Typewriter" charset="0"/>
              </a:rPr>
              <a:t>8 is not less than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500">
                <a:solidFill>
                  <a:srgbClr val="000000"/>
                </a:solidFill>
                <a:latin typeface="American Typewriter" charset="0"/>
              </a:rPr>
              <a:t>9 is not less than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500">
                <a:solidFill>
                  <a:srgbClr val="000000"/>
                </a:solidFill>
                <a:latin typeface="American Typewriter" charset="0"/>
              </a:rPr>
              <a:t>10 is not less than 4</a:t>
            </a: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1E90A213-01A6-5FBE-AE79-6D4E72165F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8925" y="765175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dirty="0">
                <a:solidFill>
                  <a:schemeClr val="accent1"/>
                </a:solidFill>
                <a:latin typeface="+mn-lt"/>
              </a:rPr>
              <a:t>Conditionals: else statement</a:t>
            </a:r>
          </a:p>
        </p:txBody>
      </p:sp>
      <p:sp>
        <p:nvSpPr>
          <p:cNvPr id="24581" name="Text Box 5">
            <a:extLst>
              <a:ext uri="{FF2B5EF4-FFF2-40B4-BE49-F238E27FC236}">
                <a16:creationId xmlns:a16="http://schemas.microsoft.com/office/drawing/2014/main" id="{944ED07C-66E5-F415-2714-8D87A53B3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1" y="3052764"/>
            <a:ext cx="6169025" cy="2586037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000000"/>
                </a:solidFill>
                <a:latin typeface="American Typewriter" charset="0"/>
              </a:rPr>
              <a:t>for(i in 1:1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000000"/>
                </a:solidFill>
                <a:latin typeface="American Typewriter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000000"/>
                </a:solidFill>
                <a:latin typeface="American Typewriter" charset="0"/>
              </a:rPr>
              <a:t>  if(i &lt; 4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000000"/>
                </a:solidFill>
                <a:latin typeface="American Typewriter" charset="0"/>
              </a:rPr>
              <a:t> 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000000"/>
                </a:solidFill>
                <a:latin typeface="American Typewriter" charset="0"/>
              </a:rPr>
              <a:t>    	print(paste(i, 'is less than 4')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000000"/>
                </a:solidFill>
                <a:latin typeface="American Typewriter" charset="0"/>
              </a:rPr>
              <a:t>  } else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000000"/>
                </a:solidFill>
                <a:latin typeface="American Typewriter" charset="0"/>
              </a:rPr>
              <a:t>    	print(paste(i, 'is not less than 4')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000000"/>
                </a:solidFill>
                <a:latin typeface="American Typewriter" charset="0"/>
              </a:rPr>
              <a:t>  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000000"/>
                </a:solidFill>
                <a:latin typeface="American Typewriter" charset="0"/>
              </a:rPr>
              <a:t>}</a:t>
            </a:r>
          </a:p>
        </p:txBody>
      </p:sp>
      <p:sp>
        <p:nvSpPr>
          <p:cNvPr id="36" name="Text Box 7">
            <a:extLst>
              <a:ext uri="{FF2B5EF4-FFF2-40B4-BE49-F238E27FC236}">
                <a16:creationId xmlns:a16="http://schemas.microsoft.com/office/drawing/2014/main" id="{770F19B7-C47C-29EC-F8C0-F4DB64729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3886" y="2250431"/>
            <a:ext cx="1245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Output</a:t>
            </a: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F9AE29EB-58C1-D235-14DD-EC0BE0A9A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76" y="2202011"/>
            <a:ext cx="1269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R code</a:t>
            </a: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8D344800-08B8-46F5-DB15-EBA0F2204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6588" y="5324386"/>
            <a:ext cx="233429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FF0000"/>
                </a:solidFill>
                <a:latin typeface="+mn-lt"/>
              </a:rPr>
              <a:t>Note posi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FF0000"/>
                </a:solidFill>
                <a:latin typeface="+mn-lt"/>
              </a:rPr>
              <a:t>of else rela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FF0000"/>
                </a:solidFill>
                <a:latin typeface="+mn-lt"/>
              </a:rPr>
              <a:t>to the braces</a:t>
            </a:r>
            <a:endParaRPr lang="en-US" altLang="en-US" sz="240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2">
            <a:extLst>
              <a:ext uri="{FF2B5EF4-FFF2-40B4-BE49-F238E27FC236}">
                <a16:creationId xmlns:a16="http://schemas.microsoft.com/office/drawing/2014/main" id="{63FE5F9E-9957-615F-25C5-FCA650EBF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564" y="2276475"/>
            <a:ext cx="2484437" cy="2160588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5" name="Text Box 6">
            <a:extLst>
              <a:ext uri="{FF2B5EF4-FFF2-40B4-BE49-F238E27FC236}">
                <a16:creationId xmlns:a16="http://schemas.microsoft.com/office/drawing/2014/main" id="{2DB020DD-3B80-6539-1778-9501770B3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26" y="2433639"/>
            <a:ext cx="2695575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merican Typewriter" charset="0"/>
              </a:rPr>
              <a:t>1 is less than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merican Typewriter" charset="0"/>
              </a:rPr>
              <a:t>2 is less than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merican Typewriter" charset="0"/>
              </a:rPr>
              <a:t>3 is less than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merican Typewriter" charset="0"/>
              </a:rPr>
              <a:t>4 is less than 7 but not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merican Typewriter" charset="0"/>
              </a:rPr>
              <a:t>5 is less than 7 but not 4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merican Typewriter" charset="0"/>
              </a:rPr>
              <a:t>6 is less than 7 but not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merican Typewriter" charset="0"/>
              </a:rPr>
              <a:t>7 is neith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merican Typewriter" charset="0"/>
              </a:rPr>
              <a:t>8 is neither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merican Typewriter" charset="0"/>
              </a:rPr>
              <a:t>9 is neither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rgbClr val="000000"/>
                </a:solidFill>
                <a:latin typeface="American Typewriter" charset="0"/>
              </a:rPr>
              <a:t>10 is neither</a:t>
            </a: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80648605-763B-8BD2-889F-95A37EC6C9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8925" y="765175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dirty="0">
                <a:solidFill>
                  <a:schemeClr val="accent1"/>
                </a:solidFill>
                <a:latin typeface="+mn-lt"/>
              </a:rPr>
              <a:t>Conditionals: else if statement</a:t>
            </a:r>
          </a:p>
        </p:txBody>
      </p:sp>
      <p:sp>
        <p:nvSpPr>
          <p:cNvPr id="26629" name="Text Box 5">
            <a:extLst>
              <a:ext uri="{FF2B5EF4-FFF2-40B4-BE49-F238E27FC236}">
                <a16:creationId xmlns:a16="http://schemas.microsoft.com/office/drawing/2014/main" id="{B74A7794-98DD-F209-850D-E9E6A6D9A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2782889"/>
            <a:ext cx="6408738" cy="2801937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 dirty="0">
                <a:solidFill>
                  <a:srgbClr val="000000"/>
                </a:solidFill>
                <a:latin typeface="American Typewriter" charset="0"/>
              </a:rPr>
              <a:t>for(i in 1:1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 dirty="0">
                <a:solidFill>
                  <a:srgbClr val="000000"/>
                </a:solidFill>
                <a:latin typeface="American Typewriter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 dirty="0">
                <a:solidFill>
                  <a:srgbClr val="000000"/>
                </a:solidFill>
                <a:latin typeface="American Typewriter" charset="0"/>
              </a:rPr>
              <a:t>  if(i &lt; 4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 dirty="0">
                <a:solidFill>
                  <a:srgbClr val="000000"/>
                </a:solidFill>
                <a:latin typeface="American Typewriter" charset="0"/>
              </a:rPr>
              <a:t> 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 dirty="0">
                <a:solidFill>
                  <a:srgbClr val="000000"/>
                </a:solidFill>
                <a:latin typeface="American Typewriter" charset="0"/>
              </a:rPr>
              <a:t>    	print(paste(i, 'is less than 4')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 dirty="0">
                <a:solidFill>
                  <a:srgbClr val="000000"/>
                </a:solidFill>
                <a:latin typeface="American Typewriter" charset="0"/>
              </a:rPr>
              <a:t>  } else if(i &lt; 7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 dirty="0">
                <a:solidFill>
                  <a:srgbClr val="000000"/>
                </a:solidFill>
                <a:latin typeface="American Typewriter" charset="0"/>
              </a:rPr>
              <a:t>    	print(paste(i, 'is less than 7 but not 4')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 dirty="0">
                <a:solidFill>
                  <a:srgbClr val="000000"/>
                </a:solidFill>
                <a:latin typeface="American Typewriter" charset="0"/>
              </a:rPr>
              <a:t>  } else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 dirty="0">
                <a:solidFill>
                  <a:srgbClr val="000000"/>
                </a:solidFill>
                <a:latin typeface="American Typewriter" charset="0"/>
              </a:rPr>
              <a:t>    	print(paste(i, 'is neither')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 dirty="0">
                <a:solidFill>
                  <a:srgbClr val="000000"/>
                </a:solidFill>
                <a:latin typeface="American Typewriter" charset="0"/>
              </a:rPr>
              <a:t>  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 dirty="0">
                <a:solidFill>
                  <a:srgbClr val="000000"/>
                </a:solidFill>
                <a:latin typeface="American Typewriter" charset="0"/>
              </a:rPr>
              <a:t>}</a:t>
            </a:r>
          </a:p>
        </p:txBody>
      </p:sp>
      <p:sp>
        <p:nvSpPr>
          <p:cNvPr id="36" name="Text Box 7">
            <a:extLst>
              <a:ext uri="{FF2B5EF4-FFF2-40B4-BE49-F238E27FC236}">
                <a16:creationId xmlns:a16="http://schemas.microsoft.com/office/drawing/2014/main" id="{36A84A95-5556-106B-47F6-7555961DD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8473" y="1817043"/>
            <a:ext cx="1245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Output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EFB106FF-BE93-C630-F25E-34CD26A64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070" y="1787675"/>
            <a:ext cx="1269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R c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1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1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5">
            <a:extLst>
              <a:ext uri="{FF2B5EF4-FFF2-40B4-BE49-F238E27FC236}">
                <a16:creationId xmlns:a16="http://schemas.microsoft.com/office/drawing/2014/main" id="{80BBBC69-1E31-2F0C-D0EB-7D8D1AB45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714" y="2037308"/>
            <a:ext cx="5615640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&gt;		</a:t>
            </a:r>
            <a:r>
              <a:rPr lang="ja-JP" altLang="en-US" sz="2400">
                <a:solidFill>
                  <a:srgbClr val="000000"/>
                </a:solidFill>
                <a:latin typeface="+mn-lt"/>
              </a:rPr>
              <a:t>“</a:t>
            </a:r>
            <a:r>
              <a:rPr lang="en-US" altLang="ja-JP" sz="2400">
                <a:solidFill>
                  <a:srgbClr val="000000"/>
                </a:solidFill>
                <a:latin typeface="+mn-lt"/>
              </a:rPr>
              <a:t>Greater than</a:t>
            </a:r>
            <a:r>
              <a:rPr lang="ja-JP" altLang="en-US" sz="2400">
                <a:solidFill>
                  <a:srgbClr val="000000"/>
                </a:solidFill>
                <a:latin typeface="+mn-lt"/>
              </a:rPr>
              <a:t>”</a:t>
            </a:r>
            <a:endParaRPr lang="en-US" altLang="ja-JP" sz="2400">
              <a:solidFill>
                <a:srgbClr val="000000"/>
              </a:solidFill>
              <a:latin typeface="+mn-lt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+mn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&gt;=		</a:t>
            </a:r>
            <a:r>
              <a:rPr lang="ja-JP" altLang="en-US" sz="2400">
                <a:solidFill>
                  <a:srgbClr val="000000"/>
                </a:solidFill>
                <a:latin typeface="+mn-lt"/>
              </a:rPr>
              <a:t>“</a:t>
            </a:r>
            <a:r>
              <a:rPr lang="en-US" altLang="ja-JP" sz="2400">
                <a:solidFill>
                  <a:srgbClr val="000000"/>
                </a:solidFill>
                <a:latin typeface="+mn-lt"/>
              </a:rPr>
              <a:t>Greater than or equal</a:t>
            </a:r>
            <a:r>
              <a:rPr lang="ja-JP" altLang="en-US" sz="2400">
                <a:solidFill>
                  <a:srgbClr val="000000"/>
                </a:solidFill>
                <a:latin typeface="+mn-lt"/>
              </a:rPr>
              <a:t>”</a:t>
            </a:r>
            <a:endParaRPr lang="en-US" altLang="ja-JP" sz="2400">
              <a:solidFill>
                <a:srgbClr val="000000"/>
              </a:solidFill>
              <a:latin typeface="+mn-lt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+mn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!=		</a:t>
            </a:r>
            <a:r>
              <a:rPr lang="ja-JP" altLang="en-US" sz="2400">
                <a:solidFill>
                  <a:srgbClr val="000000"/>
                </a:solidFill>
                <a:latin typeface="+mn-lt"/>
              </a:rPr>
              <a:t>“</a:t>
            </a:r>
            <a:r>
              <a:rPr lang="en-US" altLang="ja-JP" sz="2400">
                <a:solidFill>
                  <a:srgbClr val="000000"/>
                </a:solidFill>
                <a:latin typeface="+mn-lt"/>
              </a:rPr>
              <a:t>Not equal</a:t>
            </a:r>
            <a:r>
              <a:rPr lang="ja-JP" altLang="en-US" sz="2400">
                <a:solidFill>
                  <a:srgbClr val="000000"/>
                </a:solidFill>
                <a:latin typeface="+mn-lt"/>
              </a:rPr>
              <a:t>”</a:t>
            </a:r>
            <a:endParaRPr lang="en-US" altLang="ja-JP" sz="2400">
              <a:solidFill>
                <a:srgbClr val="000000"/>
              </a:solidFill>
              <a:latin typeface="+mn-lt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+mn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==		</a:t>
            </a:r>
            <a:r>
              <a:rPr lang="ja-JP" altLang="en-US" sz="2400">
                <a:solidFill>
                  <a:srgbClr val="000000"/>
                </a:solidFill>
                <a:latin typeface="+mn-lt"/>
              </a:rPr>
              <a:t>“</a:t>
            </a:r>
            <a:r>
              <a:rPr lang="en-US" altLang="ja-JP" sz="2400">
                <a:solidFill>
                  <a:srgbClr val="000000"/>
                </a:solidFill>
                <a:latin typeface="+mn-lt"/>
              </a:rPr>
              <a:t>Equal to</a:t>
            </a:r>
            <a:r>
              <a:rPr lang="ja-JP" altLang="en-US" sz="2400">
                <a:solidFill>
                  <a:srgbClr val="000000"/>
                </a:solidFill>
                <a:latin typeface="+mn-lt"/>
              </a:rPr>
              <a:t>”</a:t>
            </a:r>
            <a:endParaRPr lang="en-US" altLang="ja-JP" sz="2400">
              <a:solidFill>
                <a:srgbClr val="000000"/>
              </a:solidFill>
              <a:latin typeface="+mn-lt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+mn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&lt;=		</a:t>
            </a:r>
            <a:r>
              <a:rPr lang="ja-JP" altLang="en-US" sz="2400">
                <a:solidFill>
                  <a:srgbClr val="000000"/>
                </a:solidFill>
                <a:latin typeface="+mn-lt"/>
              </a:rPr>
              <a:t>“</a:t>
            </a:r>
            <a:r>
              <a:rPr lang="en-US" altLang="ja-JP" sz="2400">
                <a:solidFill>
                  <a:srgbClr val="000000"/>
                </a:solidFill>
                <a:latin typeface="+mn-lt"/>
              </a:rPr>
              <a:t>Less than or equal</a:t>
            </a:r>
            <a:r>
              <a:rPr lang="ja-JP" altLang="en-US" sz="2400">
                <a:solidFill>
                  <a:srgbClr val="000000"/>
                </a:solidFill>
                <a:latin typeface="+mn-lt"/>
              </a:rPr>
              <a:t>”</a:t>
            </a:r>
            <a:endParaRPr lang="en-US" altLang="ja-JP" sz="2400">
              <a:solidFill>
                <a:srgbClr val="000000"/>
              </a:solidFill>
              <a:latin typeface="+mn-lt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+mn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&lt;		</a:t>
            </a:r>
            <a:r>
              <a:rPr lang="ja-JP" altLang="en-US" sz="2400">
                <a:solidFill>
                  <a:srgbClr val="000000"/>
                </a:solidFill>
                <a:latin typeface="+mn-lt"/>
              </a:rPr>
              <a:t>“</a:t>
            </a:r>
            <a:r>
              <a:rPr lang="en-US" altLang="ja-JP" sz="2400">
                <a:solidFill>
                  <a:srgbClr val="000000"/>
                </a:solidFill>
                <a:latin typeface="+mn-lt"/>
              </a:rPr>
              <a:t>Less than</a:t>
            </a:r>
            <a:r>
              <a:rPr lang="ja-JP" altLang="en-US" sz="2400">
                <a:solidFill>
                  <a:srgbClr val="000000"/>
                </a:solidFill>
                <a:latin typeface="+mn-lt"/>
              </a:rPr>
              <a:t>”</a:t>
            </a:r>
            <a:endParaRPr lang="en-US" altLang="en-US" sz="240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EBE5AEAC-08B2-E12A-66EC-D854B0B1F2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8925" y="765175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dirty="0">
                <a:solidFill>
                  <a:schemeClr val="accent1"/>
                </a:solidFill>
                <a:latin typeface="+mn-lt"/>
              </a:rPr>
              <a:t>Basic logical comparison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7">
            <a:extLst>
              <a:ext uri="{FF2B5EF4-FFF2-40B4-BE49-F238E27FC236}">
                <a16:creationId xmlns:a16="http://schemas.microsoft.com/office/drawing/2014/main" id="{934BD329-6754-EC48-B97C-AD3A69B4A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7988" y="1708150"/>
            <a:ext cx="2819400" cy="1905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0723" name="Oval 8">
            <a:extLst>
              <a:ext uri="{FF2B5EF4-FFF2-40B4-BE49-F238E27FC236}">
                <a16:creationId xmlns:a16="http://schemas.microsoft.com/office/drawing/2014/main" id="{64043844-0BAC-D06F-C34E-49E94F51D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2788" y="1936750"/>
            <a:ext cx="1447800" cy="1447800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0724" name="Oval 9">
            <a:extLst>
              <a:ext uri="{FF2B5EF4-FFF2-40B4-BE49-F238E27FC236}">
                <a16:creationId xmlns:a16="http://schemas.microsoft.com/office/drawing/2014/main" id="{12303470-B4DD-2CDF-0833-2B04453DE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4788" y="1936750"/>
            <a:ext cx="1447800" cy="1447800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0725" name="Text Box 10">
            <a:extLst>
              <a:ext uri="{FF2B5EF4-FFF2-40B4-BE49-F238E27FC236}">
                <a16:creationId xmlns:a16="http://schemas.microsoft.com/office/drawing/2014/main" id="{BEE6932E-8A98-A786-950F-34BB67C3C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8" y="18605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A</a:t>
            </a:r>
          </a:p>
        </p:txBody>
      </p:sp>
      <p:sp>
        <p:nvSpPr>
          <p:cNvPr id="30726" name="Rectangle 11">
            <a:extLst>
              <a:ext uri="{FF2B5EF4-FFF2-40B4-BE49-F238E27FC236}">
                <a16:creationId xmlns:a16="http://schemas.microsoft.com/office/drawing/2014/main" id="{0647437C-9DA2-B9FA-61A8-E4EA1F9EC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3988" y="18605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B</a:t>
            </a:r>
          </a:p>
        </p:txBody>
      </p:sp>
      <p:sp>
        <p:nvSpPr>
          <p:cNvPr id="30727" name="AutoShape 12">
            <a:extLst>
              <a:ext uri="{FF2B5EF4-FFF2-40B4-BE49-F238E27FC236}">
                <a16:creationId xmlns:a16="http://schemas.microsoft.com/office/drawing/2014/main" id="{04ED4900-C1BA-C34C-722F-E2DEEAD06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1708150"/>
            <a:ext cx="2819400" cy="1905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0728" name="Oval 13">
            <a:extLst>
              <a:ext uri="{FF2B5EF4-FFF2-40B4-BE49-F238E27FC236}">
                <a16:creationId xmlns:a16="http://schemas.microsoft.com/office/drawing/2014/main" id="{E8094936-B03E-10C7-01C6-8FFD23F9A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5588" y="1936750"/>
            <a:ext cx="1447800" cy="1447800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0729" name="Oval 14">
            <a:extLst>
              <a:ext uri="{FF2B5EF4-FFF2-40B4-BE49-F238E27FC236}">
                <a16:creationId xmlns:a16="http://schemas.microsoft.com/office/drawing/2014/main" id="{6449B8AD-1CE6-FDA3-E580-937F9D124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7588" y="1936750"/>
            <a:ext cx="1447800" cy="1447800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0730" name="Text Box 15">
            <a:extLst>
              <a:ext uri="{FF2B5EF4-FFF2-40B4-BE49-F238E27FC236}">
                <a16:creationId xmlns:a16="http://schemas.microsoft.com/office/drawing/2014/main" id="{F12EEF4D-721F-72CB-A289-1833108F4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88" y="18605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A</a:t>
            </a:r>
          </a:p>
        </p:txBody>
      </p:sp>
      <p:sp>
        <p:nvSpPr>
          <p:cNvPr id="30731" name="Rectangle 16">
            <a:extLst>
              <a:ext uri="{FF2B5EF4-FFF2-40B4-BE49-F238E27FC236}">
                <a16:creationId xmlns:a16="http://schemas.microsoft.com/office/drawing/2014/main" id="{EB55B41F-0282-8970-8B50-1AB88BA95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6788" y="18605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B</a:t>
            </a:r>
          </a:p>
        </p:txBody>
      </p:sp>
      <p:sp>
        <p:nvSpPr>
          <p:cNvPr id="30732" name="AutoShape 17">
            <a:extLst>
              <a:ext uri="{FF2B5EF4-FFF2-40B4-BE49-F238E27FC236}">
                <a16:creationId xmlns:a16="http://schemas.microsoft.com/office/drawing/2014/main" id="{A759F996-FD10-49CA-5C77-FB93467CD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7988" y="4375150"/>
            <a:ext cx="2819400" cy="1905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+mn-lt"/>
            </a:endParaRPr>
          </a:p>
        </p:txBody>
      </p:sp>
      <p:sp>
        <p:nvSpPr>
          <p:cNvPr id="170021" name="AutoShape 37">
            <a:extLst>
              <a:ext uri="{FF2B5EF4-FFF2-40B4-BE49-F238E27FC236}">
                <a16:creationId xmlns:a16="http://schemas.microsoft.com/office/drawing/2014/main" id="{84EBFDDF-EA71-8FDF-E115-21EF137BF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7988" y="4375150"/>
            <a:ext cx="2819400" cy="19050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+mn-lt"/>
            </a:endParaRPr>
          </a:p>
        </p:txBody>
      </p:sp>
      <p:sp>
        <p:nvSpPr>
          <p:cNvPr id="30734" name="Oval 19">
            <a:extLst>
              <a:ext uri="{FF2B5EF4-FFF2-40B4-BE49-F238E27FC236}">
                <a16:creationId xmlns:a16="http://schemas.microsoft.com/office/drawing/2014/main" id="{E47F5C6A-1DF1-7469-4B3E-2D01A8F5A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4788" y="4603750"/>
            <a:ext cx="1447800" cy="1447800"/>
          </a:xfrm>
          <a:prstGeom prst="ellipse">
            <a:avLst/>
          </a:prstGeom>
          <a:solidFill>
            <a:srgbClr val="909082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+mn-lt"/>
            </a:endParaRPr>
          </a:p>
        </p:txBody>
      </p:sp>
      <p:sp>
        <p:nvSpPr>
          <p:cNvPr id="30735" name="Oval 18">
            <a:extLst>
              <a:ext uri="{FF2B5EF4-FFF2-40B4-BE49-F238E27FC236}">
                <a16:creationId xmlns:a16="http://schemas.microsoft.com/office/drawing/2014/main" id="{76B3A398-69AE-D4CA-17EB-A9816DB2F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2788" y="4603750"/>
            <a:ext cx="1447800" cy="1447800"/>
          </a:xfrm>
          <a:prstGeom prst="ellipse">
            <a:avLst/>
          </a:prstGeom>
          <a:solidFill>
            <a:srgbClr val="909082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+mn-lt"/>
            </a:endParaRPr>
          </a:p>
        </p:txBody>
      </p:sp>
      <p:sp>
        <p:nvSpPr>
          <p:cNvPr id="30736" name="Text Box 20">
            <a:extLst>
              <a:ext uri="{FF2B5EF4-FFF2-40B4-BE49-F238E27FC236}">
                <a16:creationId xmlns:a16="http://schemas.microsoft.com/office/drawing/2014/main" id="{8381A5D7-E6A4-E87D-037C-47D0AF8A0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1717" y="4525318"/>
            <a:ext cx="4122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  <a:latin typeface="+mn-lt"/>
                <a:ea typeface="ＭＳ Ｐゴシック"/>
              </a:rPr>
              <a:t>A</a:t>
            </a:r>
          </a:p>
        </p:txBody>
      </p:sp>
      <p:sp>
        <p:nvSpPr>
          <p:cNvPr id="30737" name="Rectangle 21">
            <a:extLst>
              <a:ext uri="{FF2B5EF4-FFF2-40B4-BE49-F238E27FC236}">
                <a16:creationId xmlns:a16="http://schemas.microsoft.com/office/drawing/2014/main" id="{2EFAA231-E253-BAE5-19CD-E84E7C66E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7165" y="4525318"/>
            <a:ext cx="360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  <a:latin typeface="+mn-lt"/>
                <a:ea typeface="ＭＳ Ｐゴシック"/>
              </a:rPr>
              <a:t>B</a:t>
            </a:r>
          </a:p>
        </p:txBody>
      </p:sp>
      <p:sp>
        <p:nvSpPr>
          <p:cNvPr id="30738" name="AutoShape 22">
            <a:extLst>
              <a:ext uri="{FF2B5EF4-FFF2-40B4-BE49-F238E27FC236}">
                <a16:creationId xmlns:a16="http://schemas.microsoft.com/office/drawing/2014/main" id="{79CB352A-5B25-6FEF-FA2F-D8FA8E67E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4298950"/>
            <a:ext cx="2819400" cy="1905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+mn-lt"/>
            </a:endParaRPr>
          </a:p>
        </p:txBody>
      </p:sp>
      <p:sp>
        <p:nvSpPr>
          <p:cNvPr id="30739" name="Oval 23">
            <a:extLst>
              <a:ext uri="{FF2B5EF4-FFF2-40B4-BE49-F238E27FC236}">
                <a16:creationId xmlns:a16="http://schemas.microsoft.com/office/drawing/2014/main" id="{2C1DC87B-3BCE-85EB-72F4-C80388A06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5588" y="4527550"/>
            <a:ext cx="1447800" cy="1447800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+mn-lt"/>
            </a:endParaRPr>
          </a:p>
        </p:txBody>
      </p:sp>
      <p:sp>
        <p:nvSpPr>
          <p:cNvPr id="30740" name="Oval 24">
            <a:extLst>
              <a:ext uri="{FF2B5EF4-FFF2-40B4-BE49-F238E27FC236}">
                <a16:creationId xmlns:a16="http://schemas.microsoft.com/office/drawing/2014/main" id="{86D73418-75E4-1FD1-5F96-F3863E231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7588" y="4527550"/>
            <a:ext cx="1447800" cy="1447800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+mn-lt"/>
            </a:endParaRPr>
          </a:p>
        </p:txBody>
      </p:sp>
      <p:sp>
        <p:nvSpPr>
          <p:cNvPr id="30741" name="Text Box 25">
            <a:extLst>
              <a:ext uri="{FF2B5EF4-FFF2-40B4-BE49-F238E27FC236}">
                <a16:creationId xmlns:a16="http://schemas.microsoft.com/office/drawing/2014/main" id="{930213D2-EF29-EDE4-E554-CC0588F6F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4517" y="4449118"/>
            <a:ext cx="4122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+mn-lt"/>
              </a:rPr>
              <a:t>A</a:t>
            </a:r>
          </a:p>
        </p:txBody>
      </p:sp>
      <p:sp>
        <p:nvSpPr>
          <p:cNvPr id="30742" name="Rectangle 26">
            <a:extLst>
              <a:ext uri="{FF2B5EF4-FFF2-40B4-BE49-F238E27FC236}">
                <a16:creationId xmlns:a16="http://schemas.microsoft.com/office/drawing/2014/main" id="{4220AB0C-868B-12A6-5C0D-FF8DE3854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9965" y="4449118"/>
            <a:ext cx="360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+mn-lt"/>
              </a:rPr>
              <a:t>B</a:t>
            </a:r>
          </a:p>
        </p:txBody>
      </p:sp>
      <p:sp>
        <p:nvSpPr>
          <p:cNvPr id="30743" name="Text Box 27">
            <a:extLst>
              <a:ext uri="{FF2B5EF4-FFF2-40B4-BE49-F238E27FC236}">
                <a16:creationId xmlns:a16="http://schemas.microsoft.com/office/drawing/2014/main" id="{8CF90EEE-8960-4A70-E055-00F330EBC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4135" y="3763318"/>
            <a:ext cx="19880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A &amp; B (AND)</a:t>
            </a:r>
          </a:p>
        </p:txBody>
      </p:sp>
      <p:sp>
        <p:nvSpPr>
          <p:cNvPr id="30744" name="Text Box 28">
            <a:extLst>
              <a:ext uri="{FF2B5EF4-FFF2-40B4-BE49-F238E27FC236}">
                <a16:creationId xmlns:a16="http://schemas.microsoft.com/office/drawing/2014/main" id="{8EE97179-A433-3576-1D6E-A307D475D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993" y="3763318"/>
            <a:ext cx="17331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A | B (OR)</a:t>
            </a:r>
          </a:p>
        </p:txBody>
      </p:sp>
      <p:sp>
        <p:nvSpPr>
          <p:cNvPr id="30745" name="Rectangle 29">
            <a:extLst>
              <a:ext uri="{FF2B5EF4-FFF2-40B4-BE49-F238E27FC236}">
                <a16:creationId xmlns:a16="http://schemas.microsoft.com/office/drawing/2014/main" id="{F7744FFC-1AB0-ED0C-A4CC-6D8CD5AD1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8719" y="6354119"/>
            <a:ext cx="34195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!(A|B) (Complement)</a:t>
            </a:r>
          </a:p>
        </p:txBody>
      </p:sp>
      <p:sp>
        <p:nvSpPr>
          <p:cNvPr id="30746" name="Rectangle 30">
            <a:extLst>
              <a:ext uri="{FF2B5EF4-FFF2-40B4-BE49-F238E27FC236}">
                <a16:creationId xmlns:a16="http://schemas.microsoft.com/office/drawing/2014/main" id="{FEA6493A-1357-8E1A-CF72-928B3DC4F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9152" y="6354119"/>
            <a:ext cx="10823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!A &amp; B</a:t>
            </a:r>
          </a:p>
        </p:txBody>
      </p:sp>
      <p:grpSp>
        <p:nvGrpSpPr>
          <p:cNvPr id="170018" name="Group 34">
            <a:extLst>
              <a:ext uri="{FF2B5EF4-FFF2-40B4-BE49-F238E27FC236}">
                <a16:creationId xmlns:a16="http://schemas.microsoft.com/office/drawing/2014/main" id="{242433B8-B013-0A35-039F-A2A4B10DC5EF}"/>
              </a:ext>
            </a:extLst>
          </p:cNvPr>
          <p:cNvGrpSpPr>
            <a:grpSpLocks/>
          </p:cNvGrpSpPr>
          <p:nvPr/>
        </p:nvGrpSpPr>
        <p:grpSpPr bwMode="auto">
          <a:xfrm>
            <a:off x="6605588" y="1936750"/>
            <a:ext cx="2209800" cy="1447800"/>
            <a:chOff x="576" y="1104"/>
            <a:chExt cx="1392" cy="912"/>
          </a:xfrm>
        </p:grpSpPr>
        <p:sp>
          <p:nvSpPr>
            <p:cNvPr id="30757" name="Oval 31">
              <a:extLst>
                <a:ext uri="{FF2B5EF4-FFF2-40B4-BE49-F238E27FC236}">
                  <a16:creationId xmlns:a16="http://schemas.microsoft.com/office/drawing/2014/main" id="{058936F0-35C0-3947-9884-F3FAB1CF5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104"/>
              <a:ext cx="912" cy="912"/>
            </a:xfrm>
            <a:prstGeom prst="ellipse">
              <a:avLst/>
            </a:prstGeom>
            <a:solidFill>
              <a:srgbClr val="000000"/>
            </a:solidFill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0758" name="Oval 32">
              <a:extLst>
                <a:ext uri="{FF2B5EF4-FFF2-40B4-BE49-F238E27FC236}">
                  <a16:creationId xmlns:a16="http://schemas.microsoft.com/office/drawing/2014/main" id="{DA07F15B-2D53-6302-5FB4-5ECEEE8EB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104"/>
              <a:ext cx="912" cy="912"/>
            </a:xfrm>
            <a:prstGeom prst="ellipse">
              <a:avLst/>
            </a:prstGeom>
            <a:solidFill>
              <a:srgbClr val="000000"/>
            </a:solidFill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0759" name="Rectangle 33">
              <a:extLst>
                <a:ext uri="{FF2B5EF4-FFF2-40B4-BE49-F238E27FC236}">
                  <a16:creationId xmlns:a16="http://schemas.microsoft.com/office/drawing/2014/main" id="{91AFB674-E28B-7151-500E-FA4509E6E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170"/>
              <a:ext cx="647" cy="763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170019" name="Oval 35">
            <a:extLst>
              <a:ext uri="{FF2B5EF4-FFF2-40B4-BE49-F238E27FC236}">
                <a16:creationId xmlns:a16="http://schemas.microsoft.com/office/drawing/2014/main" id="{3F22BA4D-9FB8-EB9B-CF37-B971E1949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4788" y="2043113"/>
            <a:ext cx="685800" cy="1219200"/>
          </a:xfrm>
          <a:prstGeom prst="ellipse">
            <a:avLst/>
          </a:prstGeom>
          <a:solidFill>
            <a:srgbClr val="000000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0749" name="Oval 36">
            <a:extLst>
              <a:ext uri="{FF2B5EF4-FFF2-40B4-BE49-F238E27FC236}">
                <a16:creationId xmlns:a16="http://schemas.microsoft.com/office/drawing/2014/main" id="{B59E9D8B-1AE9-D969-1B14-E52DF5503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4788" y="4603750"/>
            <a:ext cx="1447800" cy="1447800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+mn-lt"/>
            </a:endParaRPr>
          </a:p>
        </p:txBody>
      </p:sp>
      <p:grpSp>
        <p:nvGrpSpPr>
          <p:cNvPr id="170024" name="Group 40">
            <a:extLst>
              <a:ext uri="{FF2B5EF4-FFF2-40B4-BE49-F238E27FC236}">
                <a16:creationId xmlns:a16="http://schemas.microsoft.com/office/drawing/2014/main" id="{502A6504-E92F-F1F0-ECFF-75F2CBEDEE71}"/>
              </a:ext>
            </a:extLst>
          </p:cNvPr>
          <p:cNvGrpSpPr>
            <a:grpSpLocks/>
          </p:cNvGrpSpPr>
          <p:nvPr/>
        </p:nvGrpSpPr>
        <p:grpSpPr bwMode="auto">
          <a:xfrm>
            <a:off x="6605588" y="4527550"/>
            <a:ext cx="2209800" cy="1447800"/>
            <a:chOff x="3552" y="2736"/>
            <a:chExt cx="1392" cy="912"/>
          </a:xfrm>
        </p:grpSpPr>
        <p:sp>
          <p:nvSpPr>
            <p:cNvPr id="30755" name="Oval 38">
              <a:extLst>
                <a:ext uri="{FF2B5EF4-FFF2-40B4-BE49-F238E27FC236}">
                  <a16:creationId xmlns:a16="http://schemas.microsoft.com/office/drawing/2014/main" id="{2E783C62-0EE6-9316-EF02-42A190E62A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736"/>
              <a:ext cx="912" cy="912"/>
            </a:xfrm>
            <a:prstGeom prst="ellipse">
              <a:avLst/>
            </a:prstGeom>
            <a:solidFill>
              <a:srgbClr val="000000"/>
            </a:solidFill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+mn-lt"/>
              </a:endParaRPr>
            </a:p>
          </p:txBody>
        </p:sp>
        <p:sp>
          <p:nvSpPr>
            <p:cNvPr id="30756" name="Oval 39">
              <a:extLst>
                <a:ext uri="{FF2B5EF4-FFF2-40B4-BE49-F238E27FC236}">
                  <a16:creationId xmlns:a16="http://schemas.microsoft.com/office/drawing/2014/main" id="{5926FDE5-942D-915B-2E69-CD506EF85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736"/>
              <a:ext cx="912" cy="912"/>
            </a:xfrm>
            <a:prstGeom prst="ellipse">
              <a:avLst/>
            </a:prstGeom>
            <a:solidFill>
              <a:schemeClr val="accent1"/>
            </a:solidFill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latin typeface="+mn-lt"/>
              </a:endParaRPr>
            </a:p>
          </p:txBody>
        </p:sp>
      </p:grpSp>
      <p:sp>
        <p:nvSpPr>
          <p:cNvPr id="39" name="Rectangle 2">
            <a:extLst>
              <a:ext uri="{FF2B5EF4-FFF2-40B4-BE49-F238E27FC236}">
                <a16:creationId xmlns:a16="http://schemas.microsoft.com/office/drawing/2014/main" id="{1F2F6D77-1D20-27B5-EF90-850E92C8F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73113"/>
            <a:ext cx="8929688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 dirty="0">
                <a:solidFill>
                  <a:schemeClr val="accent1"/>
                </a:solidFill>
              </a:rPr>
              <a:t>Combining logical comparis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21" grpId="0" animBg="1"/>
      <p:bldP spid="1700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5">
            <a:extLst>
              <a:ext uri="{FF2B5EF4-FFF2-40B4-BE49-F238E27FC236}">
                <a16:creationId xmlns:a16="http://schemas.microsoft.com/office/drawing/2014/main" id="{6EAE870D-D441-1EFC-0638-725343660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6" y="2574926"/>
            <a:ext cx="6302375" cy="2862263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for(i in 1:1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if(i &lt; 4 | i &gt; 4)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  print(paste(i, 'is different to 4')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}  else 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  print(paste(i, 'is equal to 4')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}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5C1723A8-B368-BB9E-24DA-52D5667ED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6588" y="2420939"/>
            <a:ext cx="2411412" cy="259238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83CB4A40-A860-B61C-D483-421C9D992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7688" y="2466848"/>
            <a:ext cx="1909497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+mn-lt"/>
              </a:rPr>
              <a:t>1 is different to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+mn-lt"/>
              </a:rPr>
              <a:t>2 is different to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+mn-lt"/>
              </a:rPr>
              <a:t>3 is different to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+mn-lt"/>
              </a:rPr>
              <a:t>4 is equal to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+mn-lt"/>
              </a:rPr>
              <a:t>5 is different to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+mn-lt"/>
              </a:rPr>
              <a:t>6 is different to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+mn-lt"/>
              </a:rPr>
              <a:t>7 is different to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+mn-lt"/>
              </a:rPr>
              <a:t>8 is different to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+mn-lt"/>
              </a:rPr>
              <a:t>9 is different to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+mn-lt"/>
              </a:rPr>
              <a:t>10 is different to 4</a:t>
            </a: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5BA61C3B-0ED7-A4D5-901A-94B845C16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3886" y="1986906"/>
            <a:ext cx="1245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Output</a:t>
            </a:r>
          </a:p>
        </p:txBody>
      </p:sp>
      <p:sp>
        <p:nvSpPr>
          <p:cNvPr id="32775" name="Text Box 7">
            <a:extLst>
              <a:ext uri="{FF2B5EF4-FFF2-40B4-BE49-F238E27FC236}">
                <a16:creationId xmlns:a16="http://schemas.microsoft.com/office/drawing/2014/main" id="{91B34FD0-FD38-26EF-DCC3-296169F20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76" y="1989286"/>
            <a:ext cx="1269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R code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F09C66C5-3290-DB75-A5FC-AB0CEC5CD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73113"/>
            <a:ext cx="8929688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 dirty="0">
                <a:solidFill>
                  <a:schemeClr val="accent1"/>
                </a:solidFill>
                <a:latin typeface="+mn-lt"/>
              </a:rPr>
              <a:t>Example of combining conditionals</a:t>
            </a: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46FA0061-7DFA-F490-231C-A790CCC09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7925" y="6281094"/>
            <a:ext cx="73084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FF0000"/>
                </a:solidFill>
                <a:latin typeface="+mn-lt"/>
              </a:rPr>
              <a:t>The conditions can get as complex as you want</a:t>
            </a:r>
            <a:endParaRPr lang="en-US" altLang="en-US" sz="240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>
            <a:extLst>
              <a:ext uri="{FF2B5EF4-FFF2-40B4-BE49-F238E27FC236}">
                <a16:creationId xmlns:a16="http://schemas.microsoft.com/office/drawing/2014/main" id="{E23CF447-BF81-AB8B-EE17-0CF64AB3A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1313" y="2571751"/>
            <a:ext cx="3529012" cy="2555875"/>
          </a:xfrm>
          <a:prstGeom prst="rect">
            <a:avLst/>
          </a:prstGeom>
          <a:solidFill>
            <a:schemeClr val="accent4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</a:rPr>
              <a:t>i &lt;-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</a:rPr>
              <a:t>while(i &lt;= 1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</a:rPr>
              <a:t> 	# do some stuf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</a:rPr>
              <a:t>	# which ca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</a:rPr>
              <a:t>	# depend on 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</a:rPr>
              <a:t>	i &lt;- i +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</a:rPr>
              <a:t>}</a:t>
            </a:r>
            <a:endParaRPr lang="en-US" altLang="en-US" sz="2000" dirty="0">
              <a:latin typeface="American Typewriter" charset="0"/>
            </a:endParaRPr>
          </a:p>
        </p:txBody>
      </p:sp>
      <p:sp>
        <p:nvSpPr>
          <p:cNvPr id="120840" name="Rectangle 8">
            <a:extLst>
              <a:ext uri="{FF2B5EF4-FFF2-40B4-BE49-F238E27FC236}">
                <a16:creationId xmlns:a16="http://schemas.microsoft.com/office/drawing/2014/main" id="{DD6A8986-E7AF-A8EB-948D-82C39EBA4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3160982"/>
            <a:ext cx="2438400" cy="1323439"/>
          </a:xfrm>
          <a:prstGeom prst="rect">
            <a:avLst/>
          </a:prstGeom>
          <a:solidFill>
            <a:schemeClr val="accent4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… does not have to be in terms of an index variable, but often is…</a:t>
            </a:r>
          </a:p>
        </p:txBody>
      </p:sp>
      <p:grpSp>
        <p:nvGrpSpPr>
          <p:cNvPr id="120846" name="Group 14">
            <a:extLst>
              <a:ext uri="{FF2B5EF4-FFF2-40B4-BE49-F238E27FC236}">
                <a16:creationId xmlns:a16="http://schemas.microsoft.com/office/drawing/2014/main" id="{A7BBC054-85ED-980F-909A-CABDA497E7CC}"/>
              </a:ext>
            </a:extLst>
          </p:cNvPr>
          <p:cNvGrpSpPr>
            <a:grpSpLocks/>
          </p:cNvGrpSpPr>
          <p:nvPr/>
        </p:nvGrpSpPr>
        <p:grpSpPr bwMode="auto">
          <a:xfrm>
            <a:off x="1631951" y="2251076"/>
            <a:ext cx="2438399" cy="1016000"/>
            <a:chOff x="68" y="1183"/>
            <a:chExt cx="1723" cy="640"/>
          </a:xfrm>
        </p:grpSpPr>
        <p:sp>
          <p:nvSpPr>
            <p:cNvPr id="34831" name="Rectangle 5">
              <a:extLst>
                <a:ext uri="{FF2B5EF4-FFF2-40B4-BE49-F238E27FC236}">
                  <a16:creationId xmlns:a16="http://schemas.microsoft.com/office/drawing/2014/main" id="{C1384242-07AF-01D2-46F6-A23FCAF8A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" y="1183"/>
              <a:ext cx="930" cy="640"/>
            </a:xfrm>
            <a:prstGeom prst="rect">
              <a:avLst/>
            </a:prstGeom>
            <a:solidFill>
              <a:schemeClr val="accent4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0000"/>
                  </a:solidFill>
                  <a:latin typeface="+mn-lt"/>
                </a:rPr>
                <a:t>index (loop) variable i</a:t>
              </a:r>
              <a:endParaRPr lang="en-US" altLang="en-US" sz="2000" dirty="0">
                <a:latin typeface="+mn-lt"/>
              </a:endParaRPr>
            </a:p>
          </p:txBody>
        </p:sp>
        <p:sp>
          <p:nvSpPr>
            <p:cNvPr id="34832" name="Line 9">
              <a:extLst>
                <a:ext uri="{FF2B5EF4-FFF2-40B4-BE49-F238E27FC236}">
                  <a16:creationId xmlns:a16="http://schemas.microsoft.com/office/drawing/2014/main" id="{FB165522-FEF8-1770-3A3D-57451D8FA5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1471"/>
              <a:ext cx="771" cy="45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 sz="1600"/>
            </a:p>
          </p:txBody>
        </p:sp>
      </p:grpSp>
      <p:grpSp>
        <p:nvGrpSpPr>
          <p:cNvPr id="120847" name="Group 15">
            <a:extLst>
              <a:ext uri="{FF2B5EF4-FFF2-40B4-BE49-F238E27FC236}">
                <a16:creationId xmlns:a16="http://schemas.microsoft.com/office/drawing/2014/main" id="{BC235630-3EA1-4AA7-32B0-C557EE89363C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2214564"/>
            <a:ext cx="3962400" cy="638175"/>
            <a:chOff x="3024" y="1134"/>
            <a:chExt cx="2496" cy="402"/>
          </a:xfrm>
        </p:grpSpPr>
        <p:sp>
          <p:nvSpPr>
            <p:cNvPr id="34829" name="Rectangle 6">
              <a:extLst>
                <a:ext uri="{FF2B5EF4-FFF2-40B4-BE49-F238E27FC236}">
                  <a16:creationId xmlns:a16="http://schemas.microsoft.com/office/drawing/2014/main" id="{4FAE2CC2-066A-099F-A053-56B611801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134"/>
              <a:ext cx="1536" cy="252"/>
            </a:xfrm>
            <a:prstGeom prst="rect">
              <a:avLst/>
            </a:prstGeom>
            <a:solidFill>
              <a:schemeClr val="accent4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0000"/>
                  </a:solidFill>
                  <a:latin typeface="+mn-lt"/>
                </a:rPr>
                <a:t>Logical condition</a:t>
              </a:r>
              <a:endParaRPr lang="en-US" altLang="en-US" sz="2000" dirty="0">
                <a:latin typeface="+mn-lt"/>
              </a:endParaRPr>
            </a:p>
          </p:txBody>
        </p:sp>
        <p:sp>
          <p:nvSpPr>
            <p:cNvPr id="34830" name="Line 10">
              <a:extLst>
                <a:ext uri="{FF2B5EF4-FFF2-40B4-BE49-F238E27FC236}">
                  <a16:creationId xmlns:a16="http://schemas.microsoft.com/office/drawing/2014/main" id="{02450C3F-51FD-A76B-4A52-2EC32B48AA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1200"/>
              <a:ext cx="960" cy="336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 sz="1600"/>
            </a:p>
          </p:txBody>
        </p:sp>
      </p:grpSp>
      <p:grpSp>
        <p:nvGrpSpPr>
          <p:cNvPr id="120845" name="Group 13">
            <a:extLst>
              <a:ext uri="{FF2B5EF4-FFF2-40B4-BE49-F238E27FC236}">
                <a16:creationId xmlns:a16="http://schemas.microsoft.com/office/drawing/2014/main" id="{7AFB6528-91DE-C75E-F721-39C84D4EBC11}"/>
              </a:ext>
            </a:extLst>
          </p:cNvPr>
          <p:cNvGrpSpPr>
            <a:grpSpLocks/>
          </p:cNvGrpSpPr>
          <p:nvPr/>
        </p:nvGrpSpPr>
        <p:grpSpPr bwMode="auto">
          <a:xfrm>
            <a:off x="1631950" y="4073525"/>
            <a:ext cx="3240088" cy="1323975"/>
            <a:chOff x="96" y="2331"/>
            <a:chExt cx="2041" cy="834"/>
          </a:xfrm>
        </p:grpSpPr>
        <p:sp>
          <p:nvSpPr>
            <p:cNvPr id="34827" name="Rectangle 7">
              <a:extLst>
                <a:ext uri="{FF2B5EF4-FFF2-40B4-BE49-F238E27FC236}">
                  <a16:creationId xmlns:a16="http://schemas.microsoft.com/office/drawing/2014/main" id="{B90682D2-E1CA-EB6A-DF8A-9FA12A16EB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331"/>
              <a:ext cx="1536" cy="834"/>
            </a:xfrm>
            <a:prstGeom prst="rect">
              <a:avLst/>
            </a:prstGeom>
            <a:solidFill>
              <a:schemeClr val="accent4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0000"/>
                  </a:solidFill>
                  <a:latin typeface="+mn-lt"/>
                </a:rPr>
                <a:t>Main body of loop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0000"/>
                  </a:solidFill>
                  <a:latin typeface="+mn-lt"/>
                </a:rPr>
                <a:t>(calculation we want to perform)</a:t>
              </a:r>
              <a:endParaRPr lang="en-US" altLang="en-US" sz="2000" dirty="0">
                <a:latin typeface="+mn-lt"/>
              </a:endParaRPr>
            </a:p>
          </p:txBody>
        </p:sp>
        <p:sp>
          <p:nvSpPr>
            <p:cNvPr id="34828" name="Line 11">
              <a:extLst>
                <a:ext uri="{FF2B5EF4-FFF2-40B4-BE49-F238E27FC236}">
                  <a16:creationId xmlns:a16="http://schemas.microsoft.com/office/drawing/2014/main" id="{64261A9B-B245-F46A-07CA-6D46474D20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2" y="2333"/>
              <a:ext cx="505" cy="45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 sz="1600"/>
            </a:p>
          </p:txBody>
        </p:sp>
      </p:grpSp>
      <p:sp>
        <p:nvSpPr>
          <p:cNvPr id="18" name="Rectangle 2">
            <a:extLst>
              <a:ext uri="{FF2B5EF4-FFF2-40B4-BE49-F238E27FC236}">
                <a16:creationId xmlns:a16="http://schemas.microsoft.com/office/drawing/2014/main" id="{A1E39D00-5A3F-42EF-A2F8-5D6B96CA5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5" y="765175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 dirty="0">
                <a:solidFill>
                  <a:schemeClr val="accent1"/>
                </a:solidFill>
              </a:rPr>
              <a:t>Anatomy of a while loop</a:t>
            </a:r>
          </a:p>
        </p:txBody>
      </p:sp>
      <p:sp>
        <p:nvSpPr>
          <p:cNvPr id="17417" name="TextBox 2">
            <a:extLst>
              <a:ext uri="{FF2B5EF4-FFF2-40B4-BE49-F238E27FC236}">
                <a16:creationId xmlns:a16="http://schemas.microsoft.com/office/drawing/2014/main" id="{6A28AF26-F6BA-C6F6-3AD3-2F02E596F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5657850"/>
            <a:ext cx="6922088" cy="10156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GB" altLang="en-US" sz="2000" dirty="0">
                <a:solidFill>
                  <a:srgbClr val="FF0000"/>
                </a:solidFill>
                <a:latin typeface="+mn-lt"/>
              </a:rPr>
              <a:t>Typically need to keep track of more with a while loop</a:t>
            </a:r>
          </a:p>
          <a:p>
            <a:pPr>
              <a:defRPr/>
            </a:pPr>
            <a:r>
              <a:rPr lang="en-GB" altLang="en-US" sz="2000" dirty="0">
                <a:solidFill>
                  <a:srgbClr val="FF0000"/>
                </a:solidFill>
                <a:latin typeface="+mn-lt"/>
              </a:rPr>
              <a:t>	- remember to initialise index variable (</a:t>
            </a:r>
            <a:r>
              <a:rPr lang="en-GB" altLang="en-US" sz="2000" dirty="0" err="1">
                <a:solidFill>
                  <a:srgbClr val="FF0000"/>
                </a:solidFill>
                <a:latin typeface="+mn-lt"/>
              </a:rPr>
              <a:t>i</a:t>
            </a:r>
            <a:r>
              <a:rPr lang="en-GB" altLang="en-US" sz="2000" dirty="0">
                <a:solidFill>
                  <a:srgbClr val="FF0000"/>
                </a:solidFill>
                <a:latin typeface="+mn-lt"/>
              </a:rPr>
              <a:t> here)</a:t>
            </a:r>
          </a:p>
          <a:p>
            <a:pPr>
              <a:defRPr/>
            </a:pPr>
            <a:r>
              <a:rPr lang="en-GB" altLang="en-US" sz="2000" dirty="0">
                <a:solidFill>
                  <a:srgbClr val="FF0000"/>
                </a:solidFill>
                <a:latin typeface="+mn-lt"/>
              </a:rPr>
              <a:t>	- manually update it in loo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0" grpId="0" animBg="1"/>
      <p:bldP spid="174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553C22F8-3711-A649-89AE-87A69218A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6" y="765175"/>
            <a:ext cx="9001125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 dirty="0">
                <a:solidFill>
                  <a:schemeClr val="accent1"/>
                </a:solidFill>
              </a:rPr>
              <a:t>Calculating factorials with while</a:t>
            </a:r>
          </a:p>
        </p:txBody>
      </p:sp>
      <p:sp>
        <p:nvSpPr>
          <p:cNvPr id="36867" name="Text Box 5">
            <a:extLst>
              <a:ext uri="{FF2B5EF4-FFF2-40B4-BE49-F238E27FC236}">
                <a16:creationId xmlns:a16="http://schemas.microsoft.com/office/drawing/2014/main" id="{F67E615E-FE13-6B6C-F0AB-3AA291A72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954339"/>
            <a:ext cx="5988050" cy="255587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fact &lt;-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i &lt;-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while(i &lt;= 1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fact = fact * 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print(paste(</a:t>
            </a:r>
            <a:r>
              <a:rPr lang="en-GB" altLang="en-US" sz="2000" dirty="0" err="1">
                <a:solidFill>
                  <a:srgbClr val="000000"/>
                </a:solidFill>
                <a:latin typeface="American Typewriter" charset="0"/>
              </a:rPr>
              <a:t>i,'factorial</a:t>
            </a: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is ',fact)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i &lt;- i +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} </a:t>
            </a:r>
            <a:endParaRPr lang="en-US" altLang="en-US" sz="2000" dirty="0">
              <a:solidFill>
                <a:srgbClr val="000000"/>
              </a:solidFill>
              <a:latin typeface="American Typewriter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026872F8-94E4-E872-959E-AEB0BB393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5739" y="2709863"/>
            <a:ext cx="2860675" cy="251936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F8D63535-7A0B-3472-7E10-E767DC12C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4300" y="2692400"/>
            <a:ext cx="240665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1 fact is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2 fact is 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3 fact is 6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4 fact is 2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5 fact is 12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6 fact is 72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7 fact is 504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8 fact is 4032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9 fact is 36288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10 fact is 3628800</a:t>
            </a:r>
            <a:endParaRPr lang="en-US" altLang="en-US" sz="1600">
              <a:latin typeface="American Typewriter" charset="0"/>
            </a:endParaRP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F8175420-7F0F-937A-D593-DA2705712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3886" y="2250431"/>
            <a:ext cx="1245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Output</a:t>
            </a:r>
          </a:p>
        </p:txBody>
      </p:sp>
      <p:sp>
        <p:nvSpPr>
          <p:cNvPr id="36871" name="Text Box 7">
            <a:extLst>
              <a:ext uri="{FF2B5EF4-FFF2-40B4-BE49-F238E27FC236}">
                <a16:creationId xmlns:a16="http://schemas.microsoft.com/office/drawing/2014/main" id="{69D96A84-A92D-1688-FE16-28978EEE7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76" y="2202011"/>
            <a:ext cx="1269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R c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ext Box 5">
            <a:extLst>
              <a:ext uri="{FF2B5EF4-FFF2-40B4-BE49-F238E27FC236}">
                <a16:creationId xmlns:a16="http://schemas.microsoft.com/office/drawing/2014/main" id="{3C694CA3-42FF-AF0A-1CE8-1518781A9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2954339"/>
            <a:ext cx="6048375" cy="255587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fact &lt;-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i &lt;-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while(i &lt; 1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i &lt;- i +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fact = fact * 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print(paste(</a:t>
            </a:r>
            <a:r>
              <a:rPr lang="en-GB" altLang="en-US" sz="2000" dirty="0" err="1">
                <a:solidFill>
                  <a:srgbClr val="000000"/>
                </a:solidFill>
                <a:latin typeface="American Typewriter" charset="0"/>
              </a:rPr>
              <a:t>i,'fact</a:t>
            </a: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is ',fact)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} </a:t>
            </a:r>
            <a:endParaRPr lang="en-US" altLang="en-US" sz="2000" dirty="0">
              <a:solidFill>
                <a:srgbClr val="000000"/>
              </a:solidFill>
              <a:latin typeface="American Typewriter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9DAA8CAA-215F-7EA2-7DAE-3FCF2C06F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6589" y="2709863"/>
            <a:ext cx="2232025" cy="251936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16093B3D-4C8D-D77A-F138-123A1FEEF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0388" y="2674939"/>
            <a:ext cx="240665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1 fact is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2 fact is 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3 fact is 6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4 fact is 2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5 fact is 12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6 fact is 72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7 fact is 504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8 fact is 4032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9 fact is 36288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10 fact is 3628800</a:t>
            </a:r>
            <a:endParaRPr lang="en-US" altLang="en-US" sz="1600">
              <a:latin typeface="American Typewriter" charset="0"/>
            </a:endParaRP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39A70D62-0EEE-A108-3F61-6656F5557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3886" y="2250431"/>
            <a:ext cx="1245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Output</a:t>
            </a:r>
          </a:p>
        </p:txBody>
      </p:sp>
      <p:sp>
        <p:nvSpPr>
          <p:cNvPr id="38920" name="Text Box 7">
            <a:extLst>
              <a:ext uri="{FF2B5EF4-FFF2-40B4-BE49-F238E27FC236}">
                <a16:creationId xmlns:a16="http://schemas.microsoft.com/office/drawing/2014/main" id="{70A0BD9A-10EE-88C0-7E96-6EA9C5E30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76" y="2202011"/>
            <a:ext cx="1269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R code</a:t>
            </a: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6CCEEEC2-4502-6816-47E9-FC47F06FF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6" y="765175"/>
            <a:ext cx="9001125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 dirty="0">
                <a:solidFill>
                  <a:schemeClr val="accent1"/>
                </a:solidFill>
              </a:rPr>
              <a:t>Can update loop counter anywhere</a:t>
            </a:r>
          </a:p>
        </p:txBody>
      </p:sp>
      <p:sp>
        <p:nvSpPr>
          <p:cNvPr id="18" name="Text Box 8">
            <a:extLst>
              <a:ext uri="{FF2B5EF4-FFF2-40B4-BE49-F238E27FC236}">
                <a16:creationId xmlns:a16="http://schemas.microsoft.com/office/drawing/2014/main" id="{698CE48F-D423-4482-1DC6-DC940DE63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933" y="5653734"/>
            <a:ext cx="718498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FF0000"/>
                </a:solidFill>
                <a:latin typeface="+mn-lt"/>
              </a:rPr>
              <a:t>Note changing order of incrementing i </a:t>
            </a:r>
            <a:r>
              <a:rPr lang="en-GB" altLang="en-US" sz="2000" dirty="0" err="1">
                <a:solidFill>
                  <a:srgbClr val="FF0000"/>
                </a:solidFill>
                <a:latin typeface="+mn-lt"/>
              </a:rPr>
              <a:t>wrt</a:t>
            </a:r>
            <a:r>
              <a:rPr lang="en-GB" altLang="en-US" sz="2000" dirty="0">
                <a:solidFill>
                  <a:srgbClr val="FF0000"/>
                </a:solidFill>
                <a:latin typeface="+mn-lt"/>
              </a:rPr>
              <a:t> calculatio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FF0000"/>
                </a:solidFill>
                <a:latin typeface="+mn-lt"/>
              </a:rPr>
              <a:t>means the loop termination condition must be changed</a:t>
            </a:r>
            <a:endParaRPr lang="en-US" altLang="en-US" sz="2000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85ABF867-61BB-4E78-B7DE-D9CC58C04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6" y="765175"/>
            <a:ext cx="9001125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 dirty="0">
                <a:solidFill>
                  <a:schemeClr val="accent1"/>
                </a:solidFill>
              </a:rPr>
              <a:t>Need to take care over the order</a:t>
            </a:r>
          </a:p>
        </p:txBody>
      </p:sp>
      <p:sp>
        <p:nvSpPr>
          <p:cNvPr id="40963" name="Text Box 5">
            <a:extLst>
              <a:ext uri="{FF2B5EF4-FFF2-40B4-BE49-F238E27FC236}">
                <a16:creationId xmlns:a16="http://schemas.microsoft.com/office/drawing/2014/main" id="{13748C58-FADA-38CF-0AE8-EFF58D01A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5289" y="2984500"/>
            <a:ext cx="6302375" cy="28638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fact &lt;-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i &lt;-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while(i &lt;= 1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 i &lt;- i + 1     # updating i earli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			# but loop not chang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fact = fact * 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print(paste(</a:t>
            </a:r>
            <a:r>
              <a:rPr lang="en-GB" altLang="en-US" sz="2000" dirty="0" err="1">
                <a:solidFill>
                  <a:srgbClr val="000000"/>
                </a:solidFill>
                <a:latin typeface="American Typewriter" charset="0"/>
              </a:rPr>
              <a:t>i,'fact</a:t>
            </a: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is ',fact)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} </a:t>
            </a:r>
            <a:endParaRPr lang="en-US" altLang="en-US" sz="2000" dirty="0">
              <a:solidFill>
                <a:srgbClr val="000000"/>
              </a:solidFill>
              <a:latin typeface="American Typewriter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EFED30A-D236-CCCC-C2F8-01F835EB4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6589" y="2709863"/>
            <a:ext cx="2232025" cy="251936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D396D5A1-A44A-AF27-4C30-E4EDB497D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0389" y="2674939"/>
            <a:ext cx="2530475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2 fact is 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3 fact is 6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4 fact is 2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5 fact is 12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6 fact is 72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7 fact is 504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8 fact is 4032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9 fact is 36288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10 fact is 36288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 fact is 39916800</a:t>
            </a:r>
            <a:endParaRPr lang="en-US" altLang="en-US" sz="160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734837E3-0AC3-CA30-2C2A-9142F8F1A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3886" y="2250431"/>
            <a:ext cx="1245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Output</a:t>
            </a:r>
          </a:p>
        </p:txBody>
      </p:sp>
      <p:sp>
        <p:nvSpPr>
          <p:cNvPr id="40967" name="Text Box 7">
            <a:extLst>
              <a:ext uri="{FF2B5EF4-FFF2-40B4-BE49-F238E27FC236}">
                <a16:creationId xmlns:a16="http://schemas.microsoft.com/office/drawing/2014/main" id="{C29ED170-C6F1-8280-DF86-3714DA286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76" y="2202011"/>
            <a:ext cx="1269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R code</a:t>
            </a:r>
          </a:p>
        </p:txBody>
      </p:sp>
      <p:sp>
        <p:nvSpPr>
          <p:cNvPr id="13" name="TextBox 2">
            <a:extLst>
              <a:ext uri="{FF2B5EF4-FFF2-40B4-BE49-F238E27FC236}">
                <a16:creationId xmlns:a16="http://schemas.microsoft.com/office/drawing/2014/main" id="{CB0F1B33-F622-B543-5C71-C1D77D01D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9925" y="5622926"/>
            <a:ext cx="24145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rgbClr val="FF0000"/>
                </a:solidFill>
                <a:latin typeface="+mn-lt"/>
              </a:rPr>
              <a:t>Note this prints one too many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0CF782D-EF1B-E5C4-16CA-1AE25806A2B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9264650" y="5300664"/>
            <a:ext cx="0" cy="288925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DF06F67-0AD1-0119-A408-A76E39B557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8925" y="765175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dirty="0">
                <a:solidFill>
                  <a:srgbClr val="FF0000"/>
                </a:solidFill>
              </a:rPr>
              <a:t>Contents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BD5F3206-C6FC-D4E4-664A-B0C819CF2A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9588" y="2133601"/>
            <a:ext cx="7772400" cy="46085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>
                <a:solidFill>
                  <a:srgbClr val="000000"/>
                </a:solidFill>
                <a:latin typeface="+mj-lt"/>
              </a:rPr>
              <a:t>For loop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>
                <a:solidFill>
                  <a:srgbClr val="000000"/>
                </a:solidFill>
                <a:latin typeface="+mj-lt"/>
              </a:rPr>
              <a:t>Nesting loop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>
                <a:solidFill>
                  <a:srgbClr val="000000"/>
                </a:solidFill>
                <a:latin typeface="+mj-lt"/>
              </a:rPr>
              <a:t>Conditional statements: if, else, and else if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>
                <a:solidFill>
                  <a:srgbClr val="000000"/>
                </a:solidFill>
                <a:latin typeface="+mj-lt"/>
              </a:rPr>
              <a:t>Combining conditional statement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>
                <a:solidFill>
                  <a:srgbClr val="000000"/>
                </a:solidFill>
                <a:latin typeface="+mj-lt"/>
              </a:rPr>
              <a:t>While loop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>
                <a:solidFill>
                  <a:srgbClr val="000000"/>
                </a:solidFill>
                <a:latin typeface="+mj-lt"/>
              </a:rPr>
              <a:t>When to use for vs. while</a:t>
            </a:r>
          </a:p>
          <a:p>
            <a:pPr marL="0" indent="0">
              <a:buNone/>
              <a:defRPr/>
            </a:pPr>
            <a:endParaRPr lang="en-US" altLang="en-US" dirty="0">
              <a:latin typeface="+mj-lt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4664F47B-FCE1-2F2B-5BB4-B1CD39EEF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6" y="765175"/>
            <a:ext cx="9001125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 dirty="0">
                <a:solidFill>
                  <a:schemeClr val="accent1"/>
                </a:solidFill>
                <a:latin typeface="+mn-lt"/>
              </a:rPr>
              <a:t>While loops might not stop</a:t>
            </a:r>
          </a:p>
        </p:txBody>
      </p:sp>
      <p:sp>
        <p:nvSpPr>
          <p:cNvPr id="43011" name="Text Box 5">
            <a:extLst>
              <a:ext uri="{FF2B5EF4-FFF2-40B4-BE49-F238E27FC236}">
                <a16:creationId xmlns:a16="http://schemas.microsoft.com/office/drawing/2014/main" id="{7C4B8D33-50B5-5197-1BFD-FD3708D15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76" y="2924176"/>
            <a:ext cx="3382963" cy="2246313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fact &lt;-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i &lt;-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while(i &lt;= 1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fact = fact * 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print(fact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} </a:t>
            </a:r>
            <a:endParaRPr lang="en-US" altLang="en-US" sz="2000" dirty="0">
              <a:solidFill>
                <a:srgbClr val="000000"/>
              </a:solidFill>
              <a:latin typeface="American Typewriter" charset="0"/>
            </a:endParaRPr>
          </a:p>
        </p:txBody>
      </p:sp>
      <p:sp>
        <p:nvSpPr>
          <p:cNvPr id="43012" name="Text Box 7">
            <a:extLst>
              <a:ext uri="{FF2B5EF4-FFF2-40B4-BE49-F238E27FC236}">
                <a16:creationId xmlns:a16="http://schemas.microsoft.com/office/drawing/2014/main" id="{DA574BD5-C574-9222-79E7-5F0141C99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9114" y="2247256"/>
            <a:ext cx="29995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Index not updated</a:t>
            </a:r>
          </a:p>
        </p:txBody>
      </p:sp>
      <p:sp>
        <p:nvSpPr>
          <p:cNvPr id="43013" name="TextBox 11">
            <a:extLst>
              <a:ext uri="{FF2B5EF4-FFF2-40B4-BE49-F238E27FC236}">
                <a16:creationId xmlns:a16="http://schemas.microsoft.com/office/drawing/2014/main" id="{347E1982-0918-C5E7-8857-BAF9E3DBE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0430" y="5631160"/>
            <a:ext cx="79111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rgbClr val="FF0000"/>
                </a:solidFill>
                <a:latin typeface="+mn-lt"/>
              </a:rPr>
              <a:t>Need to ensure while loops will terminate eventually</a:t>
            </a:r>
          </a:p>
        </p:txBody>
      </p:sp>
      <p:sp>
        <p:nvSpPr>
          <p:cNvPr id="43014" name="Text Box 5">
            <a:extLst>
              <a:ext uri="{FF2B5EF4-FFF2-40B4-BE49-F238E27FC236}">
                <a16:creationId xmlns:a16="http://schemas.microsoft.com/office/drawing/2014/main" id="{2EF320D8-FCC5-6AE6-8C89-D1F02F559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363" y="2924176"/>
            <a:ext cx="3382962" cy="2614613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rgbClr val="000000"/>
                </a:solidFill>
                <a:latin typeface="American Typewriter" charset="0"/>
              </a:rPr>
              <a:t>fact &lt;-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i &lt;-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while(i &gt; 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fact = fact * 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print(fact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i &lt;- i +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} </a:t>
            </a:r>
            <a:endParaRPr lang="en-US" altLang="en-US" sz="2000" dirty="0">
              <a:solidFill>
                <a:srgbClr val="000000"/>
              </a:solidFill>
              <a:latin typeface="American Typewriter" charset="0"/>
            </a:endParaRPr>
          </a:p>
        </p:txBody>
      </p:sp>
      <p:sp>
        <p:nvSpPr>
          <p:cNvPr id="43015" name="Text Box 7">
            <a:extLst>
              <a:ext uri="{FF2B5EF4-FFF2-40B4-BE49-F238E27FC236}">
                <a16:creationId xmlns:a16="http://schemas.microsoft.com/office/drawing/2014/main" id="{ECEC50A5-4E6D-3854-C688-1B3E6952E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3976" y="2247256"/>
            <a:ext cx="55707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Conditional never evaluates to false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7B53974B-9F2C-A562-692A-AB4382390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6" y="765175"/>
            <a:ext cx="9001125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 dirty="0">
                <a:solidFill>
                  <a:schemeClr val="accent1"/>
                </a:solidFill>
              </a:rPr>
              <a:t>For versus while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F3F35F7A-E4C7-623F-AFB3-36DF13E6C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989138"/>
            <a:ext cx="8502650" cy="460851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kern="0" dirty="0">
                <a:solidFill>
                  <a:srgbClr val="000000"/>
                </a:solidFill>
              </a:rPr>
              <a:t>While loops are more work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kern="0" dirty="0">
                <a:solidFill>
                  <a:srgbClr val="000000"/>
                </a:solidFill>
              </a:rPr>
              <a:t>Need to remember to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000" kern="0" dirty="0" err="1">
                <a:solidFill>
                  <a:srgbClr val="000000"/>
                </a:solidFill>
              </a:rPr>
              <a:t>Initialise</a:t>
            </a:r>
            <a:r>
              <a:rPr lang="en-US" altLang="en-US" sz="2000" kern="0" dirty="0">
                <a:solidFill>
                  <a:srgbClr val="000000"/>
                </a:solidFill>
              </a:rPr>
              <a:t> the index variabl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000" kern="0" dirty="0">
                <a:solidFill>
                  <a:srgbClr val="000000"/>
                </a:solidFill>
              </a:rPr>
              <a:t>Update the index within the body of the loop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000" kern="0" dirty="0">
                <a:solidFill>
                  <a:srgbClr val="000000"/>
                </a:solidFill>
              </a:rPr>
              <a:t>Update the index at the correct place </a:t>
            </a:r>
            <a:r>
              <a:rPr lang="en-US" altLang="en-US" sz="2000" kern="0" dirty="0" err="1">
                <a:solidFill>
                  <a:srgbClr val="000000"/>
                </a:solidFill>
              </a:rPr>
              <a:t>wrt</a:t>
            </a:r>
            <a:r>
              <a:rPr lang="en-US" altLang="en-US" sz="2000" kern="0" dirty="0">
                <a:solidFill>
                  <a:srgbClr val="000000"/>
                </a:solidFill>
              </a:rPr>
              <a:t> the calculatio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000" kern="0" dirty="0">
                <a:solidFill>
                  <a:srgbClr val="000000"/>
                </a:solidFill>
              </a:rPr>
              <a:t>Ensure loop finish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kern="0" dirty="0">
                <a:solidFill>
                  <a:srgbClr val="000000"/>
                </a:solidFill>
              </a:rPr>
              <a:t>So why would you even bother?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kern="0" dirty="0">
                <a:solidFill>
                  <a:srgbClr val="000000"/>
                </a:solidFill>
              </a:rPr>
              <a:t>Do you know in advance how often to loop?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000" kern="0" dirty="0">
                <a:solidFill>
                  <a:srgbClr val="000000"/>
                </a:solidFill>
              </a:rPr>
              <a:t>Yes</a:t>
            </a:r>
            <a:r>
              <a:rPr lang="en-US" altLang="en-US" sz="2000" kern="0" dirty="0">
                <a:solidFill>
                  <a:srgbClr val="000000"/>
                </a:solidFill>
                <a:latin typeface="+mj-lt"/>
              </a:rPr>
              <a:t>: use a for loop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000" kern="0" dirty="0">
                <a:solidFill>
                  <a:srgbClr val="000000"/>
                </a:solidFill>
                <a:latin typeface="+mj-lt"/>
              </a:rPr>
              <a:t>No: use a while </a:t>
            </a:r>
            <a:r>
              <a:rPr lang="en-US" altLang="en-US" sz="2000" kern="0" dirty="0">
                <a:solidFill>
                  <a:srgbClr val="000000"/>
                </a:solidFill>
              </a:rPr>
              <a:t>loop</a:t>
            </a:r>
            <a:endParaRPr lang="en-US" altLang="en-US" sz="2000" kern="0" dirty="0">
              <a:solidFill>
                <a:srgbClr val="000000"/>
              </a:solidFill>
              <a:latin typeface="+mj-lt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000" kern="0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400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60BEE0D6-3945-9DB5-F2FE-AC36AA1F0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6" y="765175"/>
            <a:ext cx="9001125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 dirty="0">
                <a:solidFill>
                  <a:schemeClr val="accent1"/>
                </a:solidFill>
                <a:latin typeface="+mn-lt"/>
              </a:rPr>
              <a:t>Harmonic series</a:t>
            </a:r>
          </a:p>
        </p:txBody>
      </p:sp>
      <p:graphicFrame>
        <p:nvGraphicFramePr>
          <p:cNvPr id="24580" name="Object 1">
            <a:extLst>
              <a:ext uri="{FF2B5EF4-FFF2-40B4-BE49-F238E27FC236}">
                <a16:creationId xmlns:a16="http://schemas.microsoft.com/office/drawing/2014/main" id="{12AD54B5-8865-2067-98F1-E34698CA7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22695"/>
              </p:ext>
            </p:extLst>
          </p:nvPr>
        </p:nvGraphicFramePr>
        <p:xfrm>
          <a:off x="3000376" y="1844675"/>
          <a:ext cx="60483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500" imgH="431800" progId="Equation.DSMT4">
                  <p:embed/>
                </p:oleObj>
              </mc:Choice>
              <mc:Fallback>
                <p:oleObj name="Equation" r:id="rId3" imgW="1714500" imgH="431800" progId="Equation.DSMT4">
                  <p:embed/>
                  <p:pic>
                    <p:nvPicPr>
                      <p:cNvPr id="24580" name="Object 1">
                        <a:extLst>
                          <a:ext uri="{FF2B5EF4-FFF2-40B4-BE49-F238E27FC236}">
                            <a16:creationId xmlns:a16="http://schemas.microsoft.com/office/drawing/2014/main" id="{12AD54B5-8865-2067-98F1-E34698CA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1844675"/>
                        <a:ext cx="60483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4" descr="http://upload.wikimedia.org/wikipedia/commons/thumb/c/c5/Harmonic_partials_on_strings.svg/620px-Harmonic_partials_on_strings.svg.png">
            <a:extLst>
              <a:ext uri="{FF2B5EF4-FFF2-40B4-BE49-F238E27FC236}">
                <a16:creationId xmlns:a16="http://schemas.microsoft.com/office/drawing/2014/main" id="{34C498E9-8AD6-A1F1-0741-5AD03E811A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8409" y="4018049"/>
            <a:ext cx="2206283" cy="2098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 descr="Harmonic stack">
            <a:extLst>
              <a:ext uri="{FF2B5EF4-FFF2-40B4-BE49-F238E27FC236}">
                <a16:creationId xmlns:a16="http://schemas.microsoft.com/office/drawing/2014/main" id="{1D8DD845-0FA6-9247-64BF-864ED0D485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8798" y="3657688"/>
            <a:ext cx="2957021" cy="2584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Box 3">
            <a:extLst>
              <a:ext uri="{FF2B5EF4-FFF2-40B4-BE49-F238E27FC236}">
                <a16:creationId xmlns:a16="http://schemas.microsoft.com/office/drawing/2014/main" id="{8FA68256-0D42-F079-466D-4E44E1F49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5385" y="3411625"/>
            <a:ext cx="24594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 u="sng">
                <a:solidFill>
                  <a:srgbClr val="000000"/>
                </a:solidFill>
                <a:latin typeface="+mn-lt"/>
              </a:rPr>
              <a:t>Musical “harmonics”</a:t>
            </a:r>
          </a:p>
        </p:txBody>
      </p:sp>
      <p:sp>
        <p:nvSpPr>
          <p:cNvPr id="24584" name="TextBox 13">
            <a:extLst>
              <a:ext uri="{FF2B5EF4-FFF2-40B4-BE49-F238E27FC236}">
                <a16:creationId xmlns:a16="http://schemas.microsoft.com/office/drawing/2014/main" id="{4C176790-E4CD-16BB-5990-1FEA27A07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2684" y="3411625"/>
            <a:ext cx="18829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 u="sng">
                <a:solidFill>
                  <a:srgbClr val="000000"/>
                </a:solidFill>
                <a:latin typeface="+mn-lt"/>
              </a:rPr>
              <a:t>Stacks of books</a:t>
            </a:r>
          </a:p>
        </p:txBody>
      </p:sp>
      <p:sp>
        <p:nvSpPr>
          <p:cNvPr id="24588" name="TextBox 3">
            <a:extLst>
              <a:ext uri="{FF2B5EF4-FFF2-40B4-BE49-F238E27FC236}">
                <a16:creationId xmlns:a16="http://schemas.microsoft.com/office/drawing/2014/main" id="{6B1B2EC5-169A-44FD-6180-BAF76D8E0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8655" y="3411625"/>
            <a:ext cx="32135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GB" altLang="en-US" sz="1600" u="sng" dirty="0">
                <a:solidFill>
                  <a:srgbClr val="000000"/>
                </a:solidFill>
                <a:latin typeface="+mn-lt"/>
                <a:ea typeface="ＭＳ Ｐゴシック"/>
              </a:rPr>
              <a:t>Sticker albums + </a:t>
            </a:r>
            <a:r>
              <a:rPr lang="en-GB" altLang="en-US" sz="1600" u="sng" dirty="0" err="1">
                <a:solidFill>
                  <a:srgbClr val="000000"/>
                </a:solidFill>
                <a:latin typeface="+mn-lt"/>
                <a:ea typeface="ＭＳ Ｐゴシック"/>
              </a:rPr>
              <a:t>Gachapon</a:t>
            </a:r>
            <a:endParaRPr lang="en-GB" altLang="en-US" sz="1600" u="sng" dirty="0" err="1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A98A15B-00B8-F0E4-8A59-2CD17DB6F62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4309" y="3754035"/>
            <a:ext cx="1899160" cy="221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Gashapon Marvel Deadpool Figure Collection | Gacha GashaponShop -  กาชาปองช็อป">
            <a:extLst>
              <a:ext uri="{FF2B5EF4-FFF2-40B4-BE49-F238E27FC236}">
                <a16:creationId xmlns:a16="http://schemas.microsoft.com/office/drawing/2014/main" id="{91A1DC28-AAEA-C2DE-CE1F-0CE73F701C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20158" y="4314092"/>
            <a:ext cx="2017776" cy="2438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utoUpdateAnimBg="0"/>
      <p:bldP spid="24584" grpId="0" autoUpdateAnimBg="0"/>
      <p:bldP spid="2458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704F5873-D2DD-63D5-2294-17DB0D42F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6" y="765175"/>
            <a:ext cx="9001125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 dirty="0">
                <a:solidFill>
                  <a:schemeClr val="accent1"/>
                </a:solidFill>
                <a:latin typeface="+mn-lt"/>
              </a:rPr>
              <a:t>Harmonic numbers</a:t>
            </a:r>
          </a:p>
        </p:txBody>
      </p:sp>
      <p:graphicFrame>
        <p:nvGraphicFramePr>
          <p:cNvPr id="49155" name="Object 1">
            <a:extLst>
              <a:ext uri="{FF2B5EF4-FFF2-40B4-BE49-F238E27FC236}">
                <a16:creationId xmlns:a16="http://schemas.microsoft.com/office/drawing/2014/main" id="{45750817-62EB-C617-A527-8A56DBB53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928043"/>
              </p:ext>
            </p:extLst>
          </p:nvPr>
        </p:nvGraphicFramePr>
        <p:xfrm>
          <a:off x="2887663" y="1976438"/>
          <a:ext cx="6273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229" imgH="431613" progId="Equation.DSMT4">
                  <p:embed/>
                </p:oleObj>
              </mc:Choice>
              <mc:Fallback>
                <p:oleObj name="Equation" r:id="rId3" imgW="1777229" imgH="431613" progId="Equation.DSMT4">
                  <p:embed/>
                  <p:pic>
                    <p:nvPicPr>
                      <p:cNvPr id="49155" name="Object 1">
                        <a:extLst>
                          <a:ext uri="{FF2B5EF4-FFF2-40B4-BE49-F238E27FC236}">
                            <a16:creationId xmlns:a16="http://schemas.microsoft.com/office/drawing/2014/main" id="{45750817-62EB-C617-A527-8A56DBB53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1976438"/>
                        <a:ext cx="6273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Box 4">
            <a:extLst>
              <a:ext uri="{FF2B5EF4-FFF2-40B4-BE49-F238E27FC236}">
                <a16:creationId xmlns:a16="http://schemas.microsoft.com/office/drawing/2014/main" id="{8BA52FC9-8360-5A50-997D-842BA3CB2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4005264"/>
            <a:ext cx="89835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0000"/>
                </a:solidFill>
                <a:latin typeface="+mn-lt"/>
              </a:rPr>
              <a:t>Two illustrative question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0000"/>
                </a:solidFill>
                <a:latin typeface="+mn-lt"/>
              </a:rPr>
              <a:t>	- What is the 427</a:t>
            </a:r>
            <a:r>
              <a:rPr lang="en-GB" altLang="en-US" sz="2400" baseline="30000">
                <a:solidFill>
                  <a:srgbClr val="000000"/>
                </a:solidFill>
                <a:latin typeface="+mn-lt"/>
              </a:rPr>
              <a:t>th</a:t>
            </a:r>
            <a:r>
              <a:rPr lang="en-GB" altLang="en-US" sz="2400">
                <a:solidFill>
                  <a:srgbClr val="000000"/>
                </a:solidFill>
                <a:latin typeface="+mn-lt"/>
              </a:rPr>
              <a:t> harmonic number, </a:t>
            </a:r>
            <a:r>
              <a:rPr lang="en-GB" altLang="en-US" sz="2400" i="1">
                <a:solidFill>
                  <a:srgbClr val="000000"/>
                </a:solidFill>
                <a:latin typeface="+mn-lt"/>
              </a:rPr>
              <a:t>H</a:t>
            </a:r>
            <a:r>
              <a:rPr lang="en-GB" altLang="en-US" sz="2400" i="1" baseline="-25000">
                <a:solidFill>
                  <a:srgbClr val="000000"/>
                </a:solidFill>
                <a:latin typeface="+mn-lt"/>
              </a:rPr>
              <a:t>427</a:t>
            </a:r>
            <a:r>
              <a:rPr lang="en-GB" altLang="en-US" sz="2400">
                <a:solidFill>
                  <a:srgbClr val="000000"/>
                </a:solidFill>
                <a:latin typeface="+mn-lt"/>
              </a:rPr>
              <a:t>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0000"/>
                </a:solidFill>
                <a:latin typeface="+mn-lt"/>
              </a:rPr>
              <a:t>	- What is the smallest </a:t>
            </a:r>
            <a:r>
              <a:rPr lang="en-GB" altLang="en-US" sz="2400" i="1">
                <a:solidFill>
                  <a:srgbClr val="000000"/>
                </a:solidFill>
                <a:latin typeface="+mn-lt"/>
              </a:rPr>
              <a:t>n</a:t>
            </a:r>
            <a:r>
              <a:rPr lang="en-GB" altLang="en-US" sz="2400">
                <a:solidFill>
                  <a:srgbClr val="000000"/>
                </a:solidFill>
                <a:latin typeface="+mn-lt"/>
              </a:rPr>
              <a:t> such that </a:t>
            </a:r>
            <a:r>
              <a:rPr lang="en-GB" altLang="en-US" sz="2400" i="1">
                <a:solidFill>
                  <a:srgbClr val="000000"/>
                </a:solidFill>
                <a:latin typeface="+mn-lt"/>
              </a:rPr>
              <a:t>H</a:t>
            </a:r>
            <a:r>
              <a:rPr lang="en-GB" altLang="en-US" sz="2400" i="1" baseline="-25000">
                <a:solidFill>
                  <a:srgbClr val="000000"/>
                </a:solidFill>
                <a:latin typeface="+mn-lt"/>
              </a:rPr>
              <a:t>n</a:t>
            </a:r>
            <a:r>
              <a:rPr lang="en-GB" altLang="en-US" sz="2400">
                <a:solidFill>
                  <a:srgbClr val="000000"/>
                </a:solidFill>
                <a:latin typeface="+mn-lt"/>
              </a:rPr>
              <a:t> &gt; 10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0000"/>
                </a:solidFill>
                <a:latin typeface="+mn-lt"/>
              </a:rPr>
              <a:t>		(i.e. the first harmonic number greater than 1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EC4291ED-44B1-9002-4804-EA22E25CB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6" y="765175"/>
            <a:ext cx="9001125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 dirty="0">
                <a:solidFill>
                  <a:schemeClr val="accent1"/>
                </a:solidFill>
                <a:latin typeface="+mn-lt"/>
              </a:rPr>
              <a:t>What is </a:t>
            </a:r>
            <a:r>
              <a:rPr lang="en-US" altLang="en-US" sz="4000" b="1" i="1" kern="0" dirty="0">
                <a:solidFill>
                  <a:schemeClr val="accent1"/>
                </a:solidFill>
                <a:latin typeface="+mn-lt"/>
              </a:rPr>
              <a:t>H</a:t>
            </a:r>
            <a:r>
              <a:rPr lang="en-US" altLang="en-US" sz="4000" b="1" i="1" kern="0" baseline="-25000" dirty="0">
                <a:solidFill>
                  <a:schemeClr val="accent1"/>
                </a:solidFill>
                <a:latin typeface="+mn-lt"/>
              </a:rPr>
              <a:t>427</a:t>
            </a:r>
            <a:r>
              <a:rPr lang="en-US" altLang="en-US" sz="4000" b="1" i="1" kern="0" dirty="0">
                <a:solidFill>
                  <a:schemeClr val="accent1"/>
                </a:solidFill>
                <a:latin typeface="+mn-lt"/>
              </a:rPr>
              <a:t>?</a:t>
            </a:r>
            <a:endParaRPr lang="en-US" altLang="en-US" sz="4000" b="1" i="1" kern="0" baseline="-25000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50722E51-3E96-96B8-B388-3848C15ED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2965451"/>
            <a:ext cx="4967287" cy="193992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v-SE" altLang="en-US" sz="2000" dirty="0">
                <a:solidFill>
                  <a:srgbClr val="000000"/>
                </a:solidFill>
                <a:latin typeface="+mn-lt"/>
              </a:rPr>
              <a:t>H &lt;-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v-SE" altLang="en-US" sz="2000" dirty="0">
                <a:solidFill>
                  <a:srgbClr val="000000"/>
                </a:solidFill>
                <a:latin typeface="+mn-lt"/>
              </a:rPr>
              <a:t>for(k in 1:427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v-SE" altLang="en-US" sz="2000" dirty="0">
                <a:solidFill>
                  <a:srgbClr val="000000"/>
                </a:solidFill>
                <a:latin typeface="+mn-lt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v-SE" altLang="en-US" sz="2000" dirty="0">
                <a:solidFill>
                  <a:srgbClr val="000000"/>
                </a:solidFill>
                <a:latin typeface="+mn-lt"/>
              </a:rPr>
              <a:t>  H &lt;- H + 1/k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v-SE" altLang="en-US" sz="2000" dirty="0">
                <a:solidFill>
                  <a:srgbClr val="000000"/>
                </a:solidFill>
                <a:latin typeface="+mn-lt"/>
              </a:rPr>
              <a:t>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v-SE" altLang="en-US" sz="2000" dirty="0">
                <a:solidFill>
                  <a:srgbClr val="000000"/>
                </a:solidFill>
                <a:latin typeface="+mn-lt"/>
              </a:rPr>
              <a:t>print(paste(’H427 is',H))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3C3262A9-1833-1DDB-77D5-625A9F6F6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8341" y="6092825"/>
            <a:ext cx="2736850" cy="50482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+mn-lt"/>
              </a:rPr>
              <a:t>H427 is 6.63517018126851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91194625-4546-9B84-47F4-936E29B55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5001" y="2205186"/>
            <a:ext cx="1269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R code</a:t>
            </a:r>
          </a:p>
        </p:txBody>
      </p:sp>
      <p:graphicFrame>
        <p:nvGraphicFramePr>
          <p:cNvPr id="26632" name="Object 3">
            <a:extLst>
              <a:ext uri="{FF2B5EF4-FFF2-40B4-BE49-F238E27FC236}">
                <a16:creationId xmlns:a16="http://schemas.microsoft.com/office/drawing/2014/main" id="{45691361-B289-38F3-4DDC-B748566EC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380222"/>
              </p:ext>
            </p:extLst>
          </p:nvPr>
        </p:nvGraphicFramePr>
        <p:xfrm>
          <a:off x="5808663" y="1773238"/>
          <a:ext cx="47799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6600" imgH="431800" progId="Equation.DSMT4">
                  <p:embed/>
                </p:oleObj>
              </mc:Choice>
              <mc:Fallback>
                <p:oleObj name="Equation" r:id="rId3" imgW="2006600" imgH="431800" progId="Equation.DSMT4">
                  <p:embed/>
                  <p:pic>
                    <p:nvPicPr>
                      <p:cNvPr id="26632" name="Object 3">
                        <a:extLst>
                          <a:ext uri="{FF2B5EF4-FFF2-40B4-BE49-F238E27FC236}">
                            <a16:creationId xmlns:a16="http://schemas.microsoft.com/office/drawing/2014/main" id="{45691361-B289-38F3-4DDC-B748566EC2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1773238"/>
                        <a:ext cx="477996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>
            <a:extLst>
              <a:ext uri="{FF2B5EF4-FFF2-40B4-BE49-F238E27FC236}">
                <a16:creationId xmlns:a16="http://schemas.microsoft.com/office/drawing/2014/main" id="{276D5312-2E6F-2014-9E5A-F3EB50DD5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5658792"/>
            <a:ext cx="1245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Output</a:t>
            </a: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F269FE27-A54E-64F5-9F73-24015A601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7147" y="4968886"/>
            <a:ext cx="3624710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Note in R more natural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to not use a loop at all!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000000"/>
              </a:solidFill>
              <a:latin typeface="+mn-lt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+mn-lt"/>
                <a:cs typeface="Courier New" panose="02070309020205020404" pitchFamily="49" charset="0"/>
              </a:rPr>
              <a:t>sum(1/(1:427)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/>
      <p:bldP spid="12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E856838E-25BD-3D24-53EC-9BAE2CE23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6" y="765175"/>
            <a:ext cx="9001125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 dirty="0">
                <a:solidFill>
                  <a:schemeClr val="accent1"/>
                </a:solidFill>
                <a:latin typeface="+mn-lt"/>
              </a:rPr>
              <a:t>When does </a:t>
            </a:r>
            <a:r>
              <a:rPr lang="en-US" altLang="en-US" sz="4000" b="1" i="1" kern="0" dirty="0" err="1">
                <a:solidFill>
                  <a:schemeClr val="accent1"/>
                </a:solidFill>
                <a:latin typeface="+mn-lt"/>
              </a:rPr>
              <a:t>H</a:t>
            </a:r>
            <a:r>
              <a:rPr lang="en-US" altLang="en-US" sz="4000" b="1" i="1" kern="0" baseline="-25000" dirty="0" err="1">
                <a:solidFill>
                  <a:schemeClr val="accent1"/>
                </a:solidFill>
                <a:latin typeface="+mn-lt"/>
              </a:rPr>
              <a:t>n</a:t>
            </a:r>
            <a:r>
              <a:rPr lang="en-US" altLang="en-US" sz="4000" b="1" kern="0" dirty="0">
                <a:solidFill>
                  <a:schemeClr val="accent1"/>
                </a:solidFill>
                <a:latin typeface="+mn-lt"/>
              </a:rPr>
              <a:t> first exceed 10?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3FF1D818-9708-3E51-26B1-BEBB89282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3027364"/>
            <a:ext cx="7416800" cy="2554287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en-US" sz="2000" dirty="0">
                <a:solidFill>
                  <a:srgbClr val="000000"/>
                </a:solidFill>
                <a:latin typeface="+mn-lt"/>
              </a:rPr>
              <a:t>H &lt;-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en-US" sz="2000" dirty="0">
                <a:solidFill>
                  <a:srgbClr val="000000"/>
                </a:solidFill>
                <a:latin typeface="+mn-lt"/>
              </a:rPr>
              <a:t>k &lt;-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en-US" sz="2000" dirty="0">
                <a:solidFill>
                  <a:srgbClr val="000000"/>
                </a:solidFill>
                <a:latin typeface="+mn-lt"/>
              </a:rPr>
              <a:t>while(H &lt; 1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en-US" sz="2000" dirty="0">
                <a:solidFill>
                  <a:srgbClr val="000000"/>
                </a:solidFill>
                <a:latin typeface="+mn-lt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en-US" sz="2000" dirty="0">
                <a:solidFill>
                  <a:srgbClr val="000000"/>
                </a:solidFill>
                <a:latin typeface="+mn-lt"/>
              </a:rPr>
              <a:t>  k &lt;- k+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en-US" sz="2000" dirty="0">
                <a:solidFill>
                  <a:srgbClr val="000000"/>
                </a:solidFill>
                <a:latin typeface="+mn-lt"/>
              </a:rPr>
              <a:t>  H &lt;- H + 1/k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en-US" sz="2000" dirty="0">
                <a:solidFill>
                  <a:srgbClr val="000000"/>
                </a:solidFill>
                <a:latin typeface="+mn-lt"/>
              </a:rPr>
              <a:t>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en-US" sz="2000" dirty="0">
                <a:solidFill>
                  <a:srgbClr val="000000"/>
                </a:solidFill>
                <a:latin typeface="+mn-lt"/>
              </a:rPr>
              <a:t>print(paste('Hn is',H,'when n is',k))</a:t>
            </a:r>
            <a:endParaRPr lang="en-US" altLang="en-US" sz="20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9F00408A-6933-5975-04F6-428EE6938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9337" y="6092825"/>
            <a:ext cx="3959225" cy="50482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+mn-lt"/>
              </a:rPr>
              <a:t>Hn is 10.0000430082758 when n is 12367</a:t>
            </a: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419718B2-1002-A34C-5575-B0E519127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3521" y="5658792"/>
            <a:ext cx="1245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Output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60568703-1ABF-6643-C215-20195D682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5001" y="2205186"/>
            <a:ext cx="1269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R code</a:t>
            </a:r>
          </a:p>
        </p:txBody>
      </p:sp>
      <p:graphicFrame>
        <p:nvGraphicFramePr>
          <p:cNvPr id="27656" name="Object 3">
            <a:extLst>
              <a:ext uri="{FF2B5EF4-FFF2-40B4-BE49-F238E27FC236}">
                <a16:creationId xmlns:a16="http://schemas.microsoft.com/office/drawing/2014/main" id="{C4F9D641-CFD5-F316-2EB3-8E8649692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020932"/>
              </p:ext>
            </p:extLst>
          </p:nvPr>
        </p:nvGraphicFramePr>
        <p:xfrm>
          <a:off x="6024563" y="1773238"/>
          <a:ext cx="42354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229" imgH="431613" progId="Equation.DSMT4">
                  <p:embed/>
                </p:oleObj>
              </mc:Choice>
              <mc:Fallback>
                <p:oleObj name="Equation" r:id="rId3" imgW="1777229" imgH="431613" progId="Equation.DSMT4">
                  <p:embed/>
                  <p:pic>
                    <p:nvPicPr>
                      <p:cNvPr id="27656" name="Object 3">
                        <a:extLst>
                          <a:ext uri="{FF2B5EF4-FFF2-40B4-BE49-F238E27FC236}">
                            <a16:creationId xmlns:a16="http://schemas.microsoft.com/office/drawing/2014/main" id="{C4F9D641-CFD5-F316-2EB3-8E8649692B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1773238"/>
                        <a:ext cx="42354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>
            <a:extLst>
              <a:ext uri="{FF2B5EF4-FFF2-40B4-BE49-F238E27FC236}">
                <a16:creationId xmlns:a16="http://schemas.microsoft.com/office/drawing/2014/main" id="{A0821A29-2DFE-DED4-AD8C-D736C8D10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6" y="765175"/>
            <a:ext cx="9001125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 dirty="0">
                <a:solidFill>
                  <a:schemeClr val="accent1"/>
                </a:solidFill>
              </a:rPr>
              <a:t>Summary of the major constructs</a:t>
            </a:r>
          </a:p>
        </p:txBody>
      </p:sp>
      <p:sp>
        <p:nvSpPr>
          <p:cNvPr id="55299" name="Rectangle 10">
            <a:extLst>
              <a:ext uri="{FF2B5EF4-FFF2-40B4-BE49-F238E27FC236}">
                <a16:creationId xmlns:a16="http://schemas.microsoft.com/office/drawing/2014/main" id="{2AA7EE88-09F8-35FB-2EA8-E48C960A9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3889" y="2157413"/>
            <a:ext cx="3443287" cy="2711450"/>
          </a:xfrm>
          <a:prstGeom prst="rect">
            <a:avLst/>
          </a:prstGeom>
          <a:solidFill>
            <a:schemeClr val="accent4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5300" name="Text Box 4">
            <a:extLst>
              <a:ext uri="{FF2B5EF4-FFF2-40B4-BE49-F238E27FC236}">
                <a16:creationId xmlns:a16="http://schemas.microsoft.com/office/drawing/2014/main" id="{3B5978F9-E783-2657-313F-705590532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1" y="1700213"/>
            <a:ext cx="314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</a:rPr>
              <a:t>Logical expressions</a:t>
            </a:r>
          </a:p>
        </p:txBody>
      </p:sp>
      <p:sp>
        <p:nvSpPr>
          <p:cNvPr id="55301" name="Text Box 5">
            <a:extLst>
              <a:ext uri="{FF2B5EF4-FFF2-40B4-BE49-F238E27FC236}">
                <a16:creationId xmlns:a16="http://schemas.microsoft.com/office/drawing/2014/main" id="{9FC12F6A-E782-79F6-D5FF-6B4FE17E8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2133600"/>
            <a:ext cx="50292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==	</a:t>
            </a:r>
            <a:r>
              <a:rPr lang="ja-JP" altLang="en-US" sz="2400" dirty="0">
                <a:solidFill>
                  <a:srgbClr val="000000"/>
                </a:solidFill>
              </a:rPr>
              <a:t>‘</a:t>
            </a:r>
            <a:r>
              <a:rPr lang="en-US" altLang="ja-JP" sz="2400" dirty="0">
                <a:solidFill>
                  <a:srgbClr val="000000"/>
                </a:solidFill>
              </a:rPr>
              <a:t>Equals</a:t>
            </a:r>
            <a:r>
              <a:rPr lang="ja-JP" altLang="en-US" sz="2400" dirty="0">
                <a:solidFill>
                  <a:srgbClr val="000000"/>
                </a:solidFill>
              </a:rPr>
              <a:t>’</a:t>
            </a:r>
            <a:endParaRPr lang="en-US" altLang="ja-JP" sz="24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!=	</a:t>
            </a:r>
            <a:r>
              <a:rPr lang="ja-JP" altLang="en-US" sz="2400" dirty="0">
                <a:solidFill>
                  <a:srgbClr val="000000"/>
                </a:solidFill>
              </a:rPr>
              <a:t>‘</a:t>
            </a:r>
            <a:r>
              <a:rPr lang="en-US" altLang="ja-JP" sz="2400" dirty="0">
                <a:solidFill>
                  <a:srgbClr val="000000"/>
                </a:solidFill>
              </a:rPr>
              <a:t>Does not Equal</a:t>
            </a:r>
            <a:r>
              <a:rPr lang="ja-JP" altLang="en-US" sz="2400" dirty="0">
                <a:solidFill>
                  <a:srgbClr val="000000"/>
                </a:solidFill>
              </a:rPr>
              <a:t>’</a:t>
            </a:r>
            <a:endParaRPr lang="en-US" altLang="ja-JP" sz="24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&gt;	</a:t>
            </a:r>
            <a:r>
              <a:rPr lang="ja-JP" altLang="en-US" sz="2400" dirty="0">
                <a:solidFill>
                  <a:srgbClr val="000000"/>
                </a:solidFill>
              </a:rPr>
              <a:t>‘</a:t>
            </a:r>
            <a:r>
              <a:rPr lang="en-US" altLang="ja-JP" sz="2400" dirty="0">
                <a:solidFill>
                  <a:srgbClr val="000000"/>
                </a:solidFill>
              </a:rPr>
              <a:t>Greater than</a:t>
            </a:r>
            <a:r>
              <a:rPr lang="ja-JP" altLang="en-US" sz="2400" dirty="0">
                <a:solidFill>
                  <a:srgbClr val="000000"/>
                </a:solidFill>
              </a:rPr>
              <a:t>’</a:t>
            </a:r>
            <a:endParaRPr lang="en-US" altLang="ja-JP" sz="24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&gt;=	</a:t>
            </a:r>
            <a:r>
              <a:rPr lang="ja-JP" altLang="en-US" sz="2400" dirty="0">
                <a:solidFill>
                  <a:srgbClr val="000000"/>
                </a:solidFill>
              </a:rPr>
              <a:t>‘</a:t>
            </a:r>
            <a:r>
              <a:rPr lang="en-US" altLang="ja-JP" sz="2400" dirty="0">
                <a:solidFill>
                  <a:srgbClr val="000000"/>
                </a:solidFill>
              </a:rPr>
              <a:t>Greater than or equal to</a:t>
            </a:r>
            <a:r>
              <a:rPr lang="ja-JP" altLang="en-US" sz="2400" dirty="0">
                <a:solidFill>
                  <a:srgbClr val="000000"/>
                </a:solidFill>
              </a:rPr>
              <a:t>’</a:t>
            </a:r>
            <a:endParaRPr lang="en-US" altLang="ja-JP" sz="24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&lt;= 	</a:t>
            </a:r>
            <a:r>
              <a:rPr lang="ja-JP" altLang="en-US" sz="2400" dirty="0">
                <a:solidFill>
                  <a:srgbClr val="000000"/>
                </a:solidFill>
              </a:rPr>
              <a:t>‘</a:t>
            </a:r>
            <a:r>
              <a:rPr lang="en-US" altLang="ja-JP" sz="2400" dirty="0">
                <a:solidFill>
                  <a:srgbClr val="000000"/>
                </a:solidFill>
              </a:rPr>
              <a:t>Less than or equal to</a:t>
            </a:r>
            <a:r>
              <a:rPr lang="ja-JP" altLang="en-US" sz="2400" dirty="0">
                <a:solidFill>
                  <a:srgbClr val="000000"/>
                </a:solidFill>
              </a:rPr>
              <a:t>’</a:t>
            </a:r>
            <a:endParaRPr lang="en-US" altLang="ja-JP" sz="24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&amp; 	</a:t>
            </a:r>
            <a:r>
              <a:rPr lang="ja-JP" altLang="en-US" sz="2400" dirty="0">
                <a:solidFill>
                  <a:srgbClr val="000000"/>
                </a:solidFill>
              </a:rPr>
              <a:t>‘</a:t>
            </a:r>
            <a:r>
              <a:rPr lang="en-US" altLang="ja-JP" sz="2400" dirty="0">
                <a:solidFill>
                  <a:srgbClr val="000000"/>
                </a:solidFill>
              </a:rPr>
              <a:t>Logical AND</a:t>
            </a:r>
            <a:r>
              <a:rPr lang="ja-JP" altLang="en-US" sz="2400" dirty="0">
                <a:solidFill>
                  <a:srgbClr val="000000"/>
                </a:solidFill>
              </a:rPr>
              <a:t>’</a:t>
            </a:r>
            <a:endParaRPr lang="en-US" altLang="ja-JP" sz="24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| 	</a:t>
            </a:r>
            <a:r>
              <a:rPr lang="ja-JP" altLang="en-US" sz="2400" dirty="0">
                <a:solidFill>
                  <a:srgbClr val="000000"/>
                </a:solidFill>
              </a:rPr>
              <a:t>‘</a:t>
            </a:r>
            <a:r>
              <a:rPr lang="en-US" altLang="ja-JP" sz="2400" dirty="0">
                <a:solidFill>
                  <a:srgbClr val="000000"/>
                </a:solidFill>
              </a:rPr>
              <a:t>Logical OR</a:t>
            </a:r>
            <a:r>
              <a:rPr lang="ja-JP" altLang="en-US" sz="2400" dirty="0">
                <a:solidFill>
                  <a:srgbClr val="000000"/>
                </a:solidFill>
              </a:rPr>
              <a:t>’</a:t>
            </a:r>
            <a:endParaRPr lang="en-US" altLang="ja-JP" sz="2400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dirty="0"/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55302" name="Text Box 6">
            <a:extLst>
              <a:ext uri="{FF2B5EF4-FFF2-40B4-BE49-F238E27FC236}">
                <a16:creationId xmlns:a16="http://schemas.microsoft.com/office/drawing/2014/main" id="{915CFDB3-8C9B-94DC-F514-CCD09A1EA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0130" y="1712669"/>
            <a:ext cx="3402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</a:rPr>
              <a:t>Conditional execution</a:t>
            </a:r>
          </a:p>
        </p:txBody>
      </p:sp>
      <p:sp>
        <p:nvSpPr>
          <p:cNvPr id="55303" name="Text Box 7">
            <a:extLst>
              <a:ext uri="{FF2B5EF4-FFF2-40B4-BE49-F238E27FC236}">
                <a16:creationId xmlns:a16="http://schemas.microsoft.com/office/drawing/2014/main" id="{FC6022E2-6F93-46D0-D774-41D9DF540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8189" y="2489201"/>
            <a:ext cx="3328987" cy="230822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merican Typewriter" charset="0"/>
              </a:rPr>
              <a:t>if(test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merican Typewriter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merican Typewriter" charset="0"/>
              </a:rPr>
              <a:t>	# do thi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merican Typewriter" charset="0"/>
              </a:rPr>
              <a:t>} else if(test two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merican Typewriter" charset="0"/>
              </a:rPr>
              <a:t>	# do tha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merican Typewriter" charset="0"/>
              </a:rPr>
              <a:t>} else {</a:t>
            </a:r>
            <a:br>
              <a:rPr lang="en-US" altLang="en-US" sz="1800" dirty="0">
                <a:solidFill>
                  <a:srgbClr val="000000"/>
                </a:solidFill>
                <a:latin typeface="American Typewriter" charset="0"/>
              </a:rPr>
            </a:br>
            <a:r>
              <a:rPr lang="en-US" altLang="en-US" sz="1800" dirty="0">
                <a:solidFill>
                  <a:srgbClr val="000000"/>
                </a:solidFill>
                <a:latin typeface="American Typewriter" charset="0"/>
              </a:rPr>
              <a:t>	# do the other</a:t>
            </a:r>
            <a:br>
              <a:rPr lang="en-US" altLang="en-US" sz="1800" dirty="0">
                <a:solidFill>
                  <a:srgbClr val="000000"/>
                </a:solidFill>
                <a:latin typeface="American Typewriter" charset="0"/>
              </a:rPr>
            </a:br>
            <a:r>
              <a:rPr lang="en-US" altLang="en-US" sz="1800" dirty="0">
                <a:solidFill>
                  <a:srgbClr val="000000"/>
                </a:solidFill>
                <a:latin typeface="American Typewriter" charset="0"/>
              </a:rPr>
              <a:t>}</a:t>
            </a:r>
            <a:endParaRPr lang="en-US" altLang="en-US" sz="1800" dirty="0"/>
          </a:p>
        </p:txBody>
      </p:sp>
      <p:sp>
        <p:nvSpPr>
          <p:cNvPr id="55304" name="Rectangle 8">
            <a:extLst>
              <a:ext uri="{FF2B5EF4-FFF2-40B4-BE49-F238E27FC236}">
                <a16:creationId xmlns:a16="http://schemas.microsoft.com/office/drawing/2014/main" id="{1FBAE722-1371-2B83-AD3F-35355B99F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9638" y="4949826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Arial"/>
                <a:ea typeface="ＭＳ Ｐゴシック"/>
                <a:cs typeface="Arial"/>
              </a:rPr>
              <a:t>for loops</a:t>
            </a:r>
          </a:p>
        </p:txBody>
      </p:sp>
      <p:sp>
        <p:nvSpPr>
          <p:cNvPr id="55305" name="Rectangle 9">
            <a:extLst>
              <a:ext uri="{FF2B5EF4-FFF2-40B4-BE49-F238E27FC236}">
                <a16:creationId xmlns:a16="http://schemas.microsoft.com/office/drawing/2014/main" id="{93301869-FF3B-91D0-A785-CB83BCC84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138" y="5565776"/>
            <a:ext cx="2665412" cy="120173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merican Typewriter" charset="0"/>
              </a:rPr>
              <a:t>for(all in vector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merican Typewriter" charset="0"/>
              </a:rPr>
              <a:t>{</a:t>
            </a: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merican Typewriter" charset="0"/>
              </a:rPr>
              <a:t># do stuf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merican Typewriter" charset="0"/>
              </a:rPr>
              <a:t>}</a:t>
            </a:r>
          </a:p>
        </p:txBody>
      </p:sp>
      <p:sp>
        <p:nvSpPr>
          <p:cNvPr id="55306" name="Rectangle 8">
            <a:extLst>
              <a:ext uri="{FF2B5EF4-FFF2-40B4-BE49-F238E27FC236}">
                <a16:creationId xmlns:a16="http://schemas.microsoft.com/office/drawing/2014/main" id="{8A3306D1-8CAD-8B53-D518-1345FEAE5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2025" y="4949826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Arial"/>
                <a:ea typeface="ＭＳ Ｐゴシック"/>
                <a:cs typeface="Arial"/>
              </a:rPr>
              <a:t>while loops</a:t>
            </a:r>
          </a:p>
        </p:txBody>
      </p:sp>
      <p:sp>
        <p:nvSpPr>
          <p:cNvPr id="55307" name="Rectangle 9">
            <a:extLst>
              <a:ext uri="{FF2B5EF4-FFF2-40B4-BE49-F238E27FC236}">
                <a16:creationId xmlns:a16="http://schemas.microsoft.com/office/drawing/2014/main" id="{33D5DEEA-3300-993F-C0A9-C932B56DF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1401" y="5565776"/>
            <a:ext cx="2803525" cy="120173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merican Typewriter" charset="0"/>
              </a:rPr>
              <a:t>while(this is true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merican Typewriter" charset="0"/>
              </a:rPr>
              <a:t>{</a:t>
            </a: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merican Typewriter" charset="0"/>
              </a:rPr>
              <a:t># do stuf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merican Typewriter" charset="0"/>
              </a:rPr>
              <a:t>}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>
            <a:extLst>
              <a:ext uri="{FF2B5EF4-FFF2-40B4-BE49-F238E27FC236}">
                <a16:creationId xmlns:a16="http://schemas.microsoft.com/office/drawing/2014/main" id="{362DA406-BF1A-26E6-2CDA-CD9F49097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518" y="1019663"/>
            <a:ext cx="824547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000000"/>
              </a:solidFill>
              <a:latin typeface="+mn-lt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000000"/>
              </a:solidFill>
              <a:latin typeface="+mn-lt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000000"/>
              </a:solidFill>
              <a:latin typeface="+mn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At the simplest level a computer program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is just a long list of instructions</a:t>
            </a:r>
            <a:endParaRPr lang="en-US" altLang="en-US" sz="2400" dirty="0">
              <a:latin typeface="+mn-lt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dirty="0">
              <a:latin typeface="+mn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Programming languages allow us t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perform long calculations without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explicitly writing out every instruction… </a:t>
            </a:r>
          </a:p>
        </p:txBody>
      </p:sp>
      <p:sp>
        <p:nvSpPr>
          <p:cNvPr id="8195" name="Rectangle 31">
            <a:extLst>
              <a:ext uri="{FF2B5EF4-FFF2-40B4-BE49-F238E27FC236}">
                <a16:creationId xmlns:a16="http://schemas.microsoft.com/office/drawing/2014/main" id="{0D498CFF-3958-9756-BC29-DCF187DF0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9963" y="2565401"/>
            <a:ext cx="3175000" cy="1655763"/>
          </a:xfrm>
          <a:prstGeom prst="rect">
            <a:avLst/>
          </a:prstGeom>
          <a:solidFill>
            <a:schemeClr val="accent4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196" name="Rectangle 32">
            <a:extLst>
              <a:ext uri="{FF2B5EF4-FFF2-40B4-BE49-F238E27FC236}">
                <a16:creationId xmlns:a16="http://schemas.microsoft.com/office/drawing/2014/main" id="{2E714E03-AE22-6F49-B450-371ED2C37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9963" y="1849439"/>
            <a:ext cx="30607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dirty="0"/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n-US" sz="2400" dirty="0">
              <a:solidFill>
                <a:srgbClr val="000000"/>
              </a:solidFill>
              <a:latin typeface="American Typewriter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  <a:cs typeface="Courier New" panose="02070309020205020404" pitchFamily="49" charset="0"/>
              </a:rPr>
              <a:t>y &lt;- 4 + 5*log(x)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/>
                <a:ea typeface="ＭＳ Ｐゴシック"/>
                <a:cs typeface="Courier New"/>
              </a:rPr>
              <a:t>z &lt;- y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  <a:cs typeface="Courier New" panose="02070309020205020404" pitchFamily="49" charset="0"/>
              </a:rPr>
              <a:t>quit()</a:t>
            </a:r>
          </a:p>
        </p:txBody>
      </p:sp>
      <p:sp>
        <p:nvSpPr>
          <p:cNvPr id="8197" name="Text Box 33">
            <a:extLst>
              <a:ext uri="{FF2B5EF4-FFF2-40B4-BE49-F238E27FC236}">
                <a16:creationId xmlns:a16="http://schemas.microsoft.com/office/drawing/2014/main" id="{856B8458-E980-5651-4AE0-40ABFBCE4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3489" y="4696434"/>
            <a:ext cx="8007320" cy="193899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+mn-lt"/>
              </a:rPr>
              <a:t>Loops or vector calculations</a:t>
            </a:r>
            <a:endParaRPr lang="en-US" altLang="en-US" sz="2400">
              <a:solidFill>
                <a:srgbClr val="FF0000"/>
              </a:solidFill>
              <a:latin typeface="+mn-lt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Perform similar operations on multiple pieces of data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+mn-lt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+mn-lt"/>
              </a:rPr>
              <a:t>Conditional execution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Execute code only when a specific condition is met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22F33FA4-22CB-F664-DB31-918690341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5" y="765175"/>
            <a:ext cx="8929688" cy="1143000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 dirty="0">
                <a:solidFill>
                  <a:schemeClr val="accent1"/>
                </a:solidFill>
              </a:rPr>
              <a:t>Controlling the flow of a program</a:t>
            </a:r>
          </a:p>
        </p:txBody>
      </p:sp>
      <p:sp>
        <p:nvSpPr>
          <p:cNvPr id="8199" name="TextBox 2">
            <a:extLst>
              <a:ext uri="{FF2B5EF4-FFF2-40B4-BE49-F238E27FC236}">
                <a16:creationId xmlns:a16="http://schemas.microsoft.com/office/drawing/2014/main" id="{38A0E5B1-EB48-AEB2-9426-BE894A3DE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5955" y="2149902"/>
            <a:ext cx="12698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R code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sz="2400" dirty="0">
              <a:latin typeface="+mn-lt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>
            <a:extLst>
              <a:ext uri="{FF2B5EF4-FFF2-40B4-BE49-F238E27FC236}">
                <a16:creationId xmlns:a16="http://schemas.microsoft.com/office/drawing/2014/main" id="{C0E7F9F0-2E44-7C52-E7AD-7A8CDC239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7863" y="3775076"/>
            <a:ext cx="3408362" cy="1939925"/>
          </a:xfrm>
          <a:prstGeom prst="rect">
            <a:avLst/>
          </a:prstGeom>
          <a:solidFill>
            <a:schemeClr val="accent4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</a:rPr>
              <a:t>for(i in </a:t>
            </a:r>
            <a:r>
              <a:rPr lang="en-US" altLang="en-US" sz="2000" dirty="0" err="1">
                <a:solidFill>
                  <a:srgbClr val="000000"/>
                </a:solidFill>
                <a:latin typeface="American Typewriter" charset="0"/>
              </a:rPr>
              <a:t>i_vals</a:t>
            </a: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</a:rPr>
              <a:t>   	# do some stuf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</a:rPr>
              <a:t>	# which ca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</a:rPr>
              <a:t>	# depend on 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</a:rPr>
              <a:t>}</a:t>
            </a:r>
            <a:endParaRPr lang="en-US" altLang="en-US" sz="2000" dirty="0">
              <a:latin typeface="American Typewriter" charset="0"/>
            </a:endParaRPr>
          </a:p>
        </p:txBody>
      </p:sp>
      <p:grpSp>
        <p:nvGrpSpPr>
          <p:cNvPr id="46112" name="Group 32">
            <a:extLst>
              <a:ext uri="{FF2B5EF4-FFF2-40B4-BE49-F238E27FC236}">
                <a16:creationId xmlns:a16="http://schemas.microsoft.com/office/drawing/2014/main" id="{6FE0E905-5D5A-8CA2-6045-BA5C48274A49}"/>
              </a:ext>
            </a:extLst>
          </p:cNvPr>
          <p:cNvGrpSpPr>
            <a:grpSpLocks/>
          </p:cNvGrpSpPr>
          <p:nvPr/>
        </p:nvGrpSpPr>
        <p:grpSpPr bwMode="auto">
          <a:xfrm>
            <a:off x="2135188" y="2606676"/>
            <a:ext cx="2952750" cy="1060450"/>
            <a:chOff x="432" y="855"/>
            <a:chExt cx="1860" cy="668"/>
          </a:xfrm>
        </p:grpSpPr>
        <p:sp>
          <p:nvSpPr>
            <p:cNvPr id="10254" name="Rectangle 21">
              <a:extLst>
                <a:ext uri="{FF2B5EF4-FFF2-40B4-BE49-F238E27FC236}">
                  <a16:creationId xmlns:a16="http://schemas.microsoft.com/office/drawing/2014/main" id="{EBF5E7F8-B24D-A379-8DD6-F3EEC9412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855"/>
              <a:ext cx="930" cy="640"/>
            </a:xfrm>
            <a:prstGeom prst="rect">
              <a:avLst/>
            </a:prstGeom>
            <a:solidFill>
              <a:schemeClr val="accent4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0000"/>
                  </a:solidFill>
                  <a:latin typeface="+mn-lt"/>
                </a:rPr>
                <a:t>index (loop) variable i</a:t>
              </a:r>
              <a:endParaRPr lang="en-US" altLang="en-US" sz="2000" dirty="0">
                <a:latin typeface="+mn-lt"/>
              </a:endParaRPr>
            </a:p>
          </p:txBody>
        </p:sp>
        <p:sp>
          <p:nvSpPr>
            <p:cNvPr id="10255" name="Line 27">
              <a:extLst>
                <a:ext uri="{FF2B5EF4-FFF2-40B4-BE49-F238E27FC236}">
                  <a16:creationId xmlns:a16="http://schemas.microsoft.com/office/drawing/2014/main" id="{16194F36-80F1-B01B-5F1D-5282742BE3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152"/>
              <a:ext cx="948" cy="37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 sz="1600"/>
            </a:p>
          </p:txBody>
        </p:sp>
      </p:grpSp>
      <p:grpSp>
        <p:nvGrpSpPr>
          <p:cNvPr id="46113" name="Group 33">
            <a:extLst>
              <a:ext uri="{FF2B5EF4-FFF2-40B4-BE49-F238E27FC236}">
                <a16:creationId xmlns:a16="http://schemas.microsoft.com/office/drawing/2014/main" id="{A6EF16D1-7EFE-15FE-8EA8-1311CA80BC21}"/>
              </a:ext>
            </a:extLst>
          </p:cNvPr>
          <p:cNvGrpSpPr>
            <a:grpSpLocks/>
          </p:cNvGrpSpPr>
          <p:nvPr/>
        </p:nvGrpSpPr>
        <p:grpSpPr bwMode="auto">
          <a:xfrm>
            <a:off x="6383338" y="2787650"/>
            <a:ext cx="4176712" cy="2143125"/>
            <a:chOff x="2889" y="940"/>
            <a:chExt cx="2631" cy="1350"/>
          </a:xfrm>
        </p:grpSpPr>
        <p:sp>
          <p:nvSpPr>
            <p:cNvPr id="10251" name="Rectangle 22">
              <a:extLst>
                <a:ext uri="{FF2B5EF4-FFF2-40B4-BE49-F238E27FC236}">
                  <a16:creationId xmlns:a16="http://schemas.microsoft.com/office/drawing/2014/main" id="{588A2CA7-970A-CEBA-B03C-6D82991C47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940"/>
              <a:ext cx="1536" cy="640"/>
            </a:xfrm>
            <a:prstGeom prst="rect">
              <a:avLst/>
            </a:prstGeom>
            <a:solidFill>
              <a:schemeClr val="accent4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0000"/>
                  </a:solidFill>
                  <a:latin typeface="+mn-lt"/>
                </a:rPr>
                <a:t>Vector containing all values of i to loop over</a:t>
              </a:r>
              <a:endParaRPr lang="en-US" altLang="en-US" sz="2000" dirty="0">
                <a:latin typeface="+mn-lt"/>
              </a:endParaRPr>
            </a:p>
          </p:txBody>
        </p:sp>
        <p:sp>
          <p:nvSpPr>
            <p:cNvPr id="10252" name="Rectangle 25">
              <a:extLst>
                <a:ext uri="{FF2B5EF4-FFF2-40B4-BE49-F238E27FC236}">
                  <a16:creationId xmlns:a16="http://schemas.microsoft.com/office/drawing/2014/main" id="{DF60E685-AFBF-6A7D-10F8-FB374C322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844"/>
              <a:ext cx="1536" cy="446"/>
            </a:xfrm>
            <a:prstGeom prst="rect">
              <a:avLst/>
            </a:prstGeom>
            <a:solidFill>
              <a:schemeClr val="accent4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0000"/>
                  </a:solidFill>
                  <a:latin typeface="+mn-lt"/>
                </a:rPr>
                <a:t>e.g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 err="1">
                  <a:solidFill>
                    <a:srgbClr val="000000"/>
                  </a:solidFill>
                  <a:latin typeface="+mn-lt"/>
                </a:rPr>
                <a:t>i_vals</a:t>
              </a:r>
              <a:r>
                <a:rPr lang="en-US" altLang="en-US" sz="2000" dirty="0">
                  <a:solidFill>
                    <a:srgbClr val="000000"/>
                  </a:solidFill>
                  <a:latin typeface="+mn-lt"/>
                </a:rPr>
                <a:t> = 1:10</a:t>
              </a:r>
              <a:endParaRPr lang="en-US" altLang="en-US" sz="2000" dirty="0">
                <a:latin typeface="+mn-lt"/>
              </a:endParaRPr>
            </a:p>
          </p:txBody>
        </p:sp>
        <p:sp>
          <p:nvSpPr>
            <p:cNvPr id="10253" name="Line 28">
              <a:extLst>
                <a:ext uri="{FF2B5EF4-FFF2-40B4-BE49-F238E27FC236}">
                  <a16:creationId xmlns:a16="http://schemas.microsoft.com/office/drawing/2014/main" id="{736707B6-A751-425A-BAFF-43A1D21A17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9" y="1086"/>
              <a:ext cx="1095" cy="384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 sz="1600"/>
            </a:p>
          </p:txBody>
        </p:sp>
      </p:grpSp>
      <p:grpSp>
        <p:nvGrpSpPr>
          <p:cNvPr id="46114" name="Group 34">
            <a:extLst>
              <a:ext uri="{FF2B5EF4-FFF2-40B4-BE49-F238E27FC236}">
                <a16:creationId xmlns:a16="http://schemas.microsoft.com/office/drawing/2014/main" id="{53BDD4F4-A4B0-0FA3-CEBF-C5F0D9BF1520}"/>
              </a:ext>
            </a:extLst>
          </p:cNvPr>
          <p:cNvGrpSpPr>
            <a:grpSpLocks/>
          </p:cNvGrpSpPr>
          <p:nvPr/>
        </p:nvGrpSpPr>
        <p:grpSpPr bwMode="auto">
          <a:xfrm>
            <a:off x="1631950" y="4819649"/>
            <a:ext cx="3600450" cy="1514475"/>
            <a:chOff x="96" y="2211"/>
            <a:chExt cx="2268" cy="954"/>
          </a:xfrm>
        </p:grpSpPr>
        <p:sp>
          <p:nvSpPr>
            <p:cNvPr id="10249" name="Rectangle 23">
              <a:extLst>
                <a:ext uri="{FF2B5EF4-FFF2-40B4-BE49-F238E27FC236}">
                  <a16:creationId xmlns:a16="http://schemas.microsoft.com/office/drawing/2014/main" id="{41A1660B-37E3-D4DC-FDCE-48D96FDAD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331"/>
              <a:ext cx="1536" cy="834"/>
            </a:xfrm>
            <a:prstGeom prst="rect">
              <a:avLst/>
            </a:prstGeom>
            <a:solidFill>
              <a:schemeClr val="accent4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0000"/>
                  </a:solidFill>
                  <a:latin typeface="+mn-lt"/>
                </a:rPr>
                <a:t>Main body of loop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0000"/>
                  </a:solidFill>
                  <a:latin typeface="+mn-lt"/>
                </a:rPr>
                <a:t>(calculation we want to perform)</a:t>
              </a:r>
              <a:endParaRPr lang="en-US" altLang="en-US" sz="2000" dirty="0">
                <a:latin typeface="+mn-lt"/>
              </a:endParaRPr>
            </a:p>
          </p:txBody>
        </p:sp>
        <p:sp>
          <p:nvSpPr>
            <p:cNvPr id="10250" name="Line 29">
              <a:extLst>
                <a:ext uri="{FF2B5EF4-FFF2-40B4-BE49-F238E27FC236}">
                  <a16:creationId xmlns:a16="http://schemas.microsoft.com/office/drawing/2014/main" id="{1FC34451-2AA5-6BA6-356D-38E243F212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2" y="2211"/>
              <a:ext cx="732" cy="573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 sz="1600"/>
            </a:p>
          </p:txBody>
        </p:sp>
      </p:grpSp>
      <p:sp>
        <p:nvSpPr>
          <p:cNvPr id="16" name="Rectangle 2">
            <a:extLst>
              <a:ext uri="{FF2B5EF4-FFF2-40B4-BE49-F238E27FC236}">
                <a16:creationId xmlns:a16="http://schemas.microsoft.com/office/drawing/2014/main" id="{6B4D0AF7-D179-66F6-86F3-EA2D8D476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5" y="765175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b="1" kern="0" dirty="0">
                <a:solidFill>
                  <a:schemeClr val="accent1"/>
                </a:solidFill>
              </a:rPr>
              <a:t>Anatomy of a </a:t>
            </a:r>
            <a:r>
              <a:rPr lang="en-US" altLang="en-US" kern="0" dirty="0">
                <a:solidFill>
                  <a:schemeClr val="accent1"/>
                </a:solidFill>
              </a:rPr>
              <a:t>for</a:t>
            </a:r>
            <a:r>
              <a:rPr lang="en-US" altLang="en-US" b="1" kern="0" dirty="0">
                <a:solidFill>
                  <a:schemeClr val="accent1"/>
                </a:solidFill>
              </a:rPr>
              <a:t> loo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D38485CC-7952-3334-4BAA-A5E70FE87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9763" y="2687638"/>
            <a:ext cx="990600" cy="25908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2291" name="Text Box 5">
            <a:extLst>
              <a:ext uri="{FF2B5EF4-FFF2-40B4-BE49-F238E27FC236}">
                <a16:creationId xmlns:a16="http://schemas.microsoft.com/office/drawing/2014/main" id="{1D6BB050-EAF5-62C5-8916-4CFCA397F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2846389"/>
            <a:ext cx="2592388" cy="132397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</a:rPr>
              <a:t>for(i in 1:1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</a:rPr>
              <a:t>	print(i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merican Typewriter" charset="0"/>
              </a:rPr>
              <a:t>}</a:t>
            </a:r>
          </a:p>
        </p:txBody>
      </p:sp>
      <p:sp>
        <p:nvSpPr>
          <p:cNvPr id="112646" name="Text Box 6">
            <a:extLst>
              <a:ext uri="{FF2B5EF4-FFF2-40B4-BE49-F238E27FC236}">
                <a16:creationId xmlns:a16="http://schemas.microsoft.com/office/drawing/2014/main" id="{46DE65E8-ED6C-BF5C-6D43-C00795621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2163" y="2763839"/>
            <a:ext cx="442912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1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3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4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5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6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7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8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9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10</a:t>
            </a:r>
            <a:endParaRPr lang="en-US" altLang="en-US" sz="1600">
              <a:latin typeface="American Typewriter" charset="0"/>
            </a:endParaRPr>
          </a:p>
        </p:txBody>
      </p:sp>
      <p:sp>
        <p:nvSpPr>
          <p:cNvPr id="112647" name="Text Box 7">
            <a:extLst>
              <a:ext uri="{FF2B5EF4-FFF2-40B4-BE49-F238E27FC236}">
                <a16:creationId xmlns:a16="http://schemas.microsoft.com/office/drawing/2014/main" id="{08C127EA-3B9E-8C82-28E0-57034F8F7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9911" y="2228206"/>
            <a:ext cx="1245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Output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DE81833C-37E9-D39F-6070-0914411E4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6" y="765175"/>
            <a:ext cx="8424863" cy="1143000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 dirty="0">
                <a:solidFill>
                  <a:schemeClr val="accent1"/>
                </a:solidFill>
              </a:rPr>
              <a:t>Example: printing to the screen</a:t>
            </a:r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9F19BC53-5269-9F78-4197-E8E5E10A4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76" y="2202011"/>
            <a:ext cx="1269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R c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/>
      <p:bldP spid="112646" grpId="0"/>
      <p:bldP spid="1126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D348A012-80DE-ADE8-73F0-7EF7BE3AB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9764" y="2687639"/>
            <a:ext cx="1004887" cy="275748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339" name="Text Box 5">
            <a:extLst>
              <a:ext uri="{FF2B5EF4-FFF2-40B4-BE49-F238E27FC236}">
                <a16:creationId xmlns:a16="http://schemas.microsoft.com/office/drawing/2014/main" id="{7D63B81B-1F86-0441-D213-599ECCBAB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1" y="2982913"/>
            <a:ext cx="4321175" cy="22463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merican Typewriter" charset="0"/>
              </a:rPr>
              <a:t># vector v goes from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merican Typewriter" charset="0"/>
              </a:rPr>
              <a:t># 1 to 0 in steps of -0.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merican Typewriter" charset="0"/>
              </a:rPr>
              <a:t>v&lt;-seq(1,0,-0.1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merican Typewriter" charset="0"/>
              </a:rPr>
              <a:t>for(i in v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merican Typewriter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merican Typewriter" charset="0"/>
              </a:rPr>
              <a:t>  print(i)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American Typewriter" charset="0"/>
              </a:rPr>
              <a:t>}</a:t>
            </a:r>
          </a:p>
        </p:txBody>
      </p:sp>
      <p:sp>
        <p:nvSpPr>
          <p:cNvPr id="112646" name="Text Box 6">
            <a:extLst>
              <a:ext uri="{FF2B5EF4-FFF2-40B4-BE49-F238E27FC236}">
                <a16:creationId xmlns:a16="http://schemas.microsoft.com/office/drawing/2014/main" id="{6BBFA3C3-A7B8-2E9A-B575-3C8AB2ADF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6139" y="2631868"/>
            <a:ext cx="55496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1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0.9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0.8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0.7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0.6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0.5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0.4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0.3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0.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0.1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merican Typewriter" charset="0"/>
              </a:rPr>
              <a:t>0</a:t>
            </a:r>
            <a:endParaRPr lang="en-US" altLang="en-US" sz="1600">
              <a:latin typeface="American Typewriter" charset="0"/>
            </a:endParaRPr>
          </a:p>
        </p:txBody>
      </p:sp>
      <p:sp>
        <p:nvSpPr>
          <p:cNvPr id="112647" name="Text Box 7">
            <a:extLst>
              <a:ext uri="{FF2B5EF4-FFF2-40B4-BE49-F238E27FC236}">
                <a16:creationId xmlns:a16="http://schemas.microsoft.com/office/drawing/2014/main" id="{47640D89-B62A-80BA-3542-392889933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9911" y="2228206"/>
            <a:ext cx="1245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Output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A434256E-67B6-739C-E5AD-A30C73324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6" y="765175"/>
            <a:ext cx="9001125" cy="1143000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 dirty="0">
                <a:solidFill>
                  <a:schemeClr val="accent1"/>
                </a:solidFill>
              </a:rPr>
              <a:t>It’s possible to loop over any vector</a:t>
            </a:r>
          </a:p>
        </p:txBody>
      </p:sp>
      <p:sp>
        <p:nvSpPr>
          <p:cNvPr id="14343" name="Text Box 7">
            <a:extLst>
              <a:ext uri="{FF2B5EF4-FFF2-40B4-BE49-F238E27FC236}">
                <a16:creationId xmlns:a16="http://schemas.microsoft.com/office/drawing/2014/main" id="{A0834AAF-91C9-0FBA-62F2-AA1D6042A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76" y="2202011"/>
            <a:ext cx="1269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R c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/>
      <p:bldP spid="112646" grpId="0"/>
      <p:bldP spid="1126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>
            <a:extLst>
              <a:ext uri="{FF2B5EF4-FFF2-40B4-BE49-F238E27FC236}">
                <a16:creationId xmlns:a16="http://schemas.microsoft.com/office/drawing/2014/main" id="{2226D7AC-35E6-6E6B-F4F4-BC11FC9E0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4" y="2892426"/>
            <a:ext cx="5870575" cy="193992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fact &lt;-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for(i in 1:1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fact &lt;- fact * 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print(paste(</a:t>
            </a:r>
            <a:r>
              <a:rPr lang="en-GB" altLang="en-US" sz="2000" dirty="0" err="1">
                <a:solidFill>
                  <a:srgbClr val="000000"/>
                </a:solidFill>
                <a:latin typeface="American Typewriter" charset="0"/>
              </a:rPr>
              <a:t>i,'fact</a:t>
            </a: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</a:t>
            </a:r>
            <a:r>
              <a:rPr lang="en-GB" altLang="en-US" sz="2000" dirty="0" err="1">
                <a:solidFill>
                  <a:srgbClr val="000000"/>
                </a:solidFill>
                <a:latin typeface="American Typewriter" charset="0"/>
              </a:rPr>
              <a:t>is',fact</a:t>
            </a: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)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} </a:t>
            </a:r>
            <a:endParaRPr lang="en-US" altLang="en-US" sz="2000" dirty="0">
              <a:solidFill>
                <a:srgbClr val="000000"/>
              </a:solidFill>
              <a:latin typeface="American Typewriter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D06B654-6687-0D11-0EDD-8009E6B86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6" y="765175"/>
            <a:ext cx="9001125" cy="1143000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 dirty="0">
                <a:solidFill>
                  <a:schemeClr val="accent1"/>
                </a:solidFill>
              </a:rPr>
              <a:t>Example: calculating factorials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9F4E1BF2-DB4A-ED77-4667-FDC87D0F4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6589" y="2709863"/>
            <a:ext cx="2232025" cy="251936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645CD3F5-CDE0-032E-075D-745AEA3FD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0388" y="2674939"/>
            <a:ext cx="240665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1 fact is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2 fact is 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3 fact is 6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4 fact is 2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5 fact is 12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6 fact is 72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7 fact is 504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8 fact is 4032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9 fact is 36288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10 fact is 3628800</a:t>
            </a:r>
            <a:endParaRPr lang="en-US" altLang="en-US" sz="1600">
              <a:latin typeface="American Typewriter" charset="0"/>
            </a:endParaRP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72266543-C14C-D6EA-BDCC-1F71EAF6C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8575" y="2168950"/>
            <a:ext cx="1245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Output</a:t>
            </a:r>
          </a:p>
        </p:txBody>
      </p:sp>
      <p:sp>
        <p:nvSpPr>
          <p:cNvPr id="16391" name="Text Box 7">
            <a:extLst>
              <a:ext uri="{FF2B5EF4-FFF2-40B4-BE49-F238E27FC236}">
                <a16:creationId xmlns:a16="http://schemas.microsoft.com/office/drawing/2014/main" id="{52A2ACC3-461B-68F4-4623-5E5E76DA1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4565" y="2120530"/>
            <a:ext cx="1269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R code</a:t>
            </a: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id="{4C09C488-FF07-C8BD-5718-99D6AED6B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2614" y="5982125"/>
            <a:ext cx="88328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rgbClr val="FF0000"/>
                </a:solidFill>
                <a:latin typeface="+mn-lt"/>
              </a:rPr>
              <a:t>Note the variable ‘fact’ must be initialised before the loop</a:t>
            </a:r>
            <a:endParaRPr lang="en-US" altLang="en-US" sz="240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9227" name="Object 5">
            <a:extLst>
              <a:ext uri="{FF2B5EF4-FFF2-40B4-BE49-F238E27FC236}">
                <a16:creationId xmlns:a16="http://schemas.microsoft.com/office/drawing/2014/main" id="{4CFFFDF2-CB95-CDB1-94BA-A38C74187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5392739"/>
          <a:ext cx="45370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2978" imgH="177723" progId="Equation.DSMT4">
                  <p:embed/>
                </p:oleObj>
              </mc:Choice>
              <mc:Fallback>
                <p:oleObj name="Equation" r:id="rId3" imgW="1662978" imgH="177723" progId="Equation.DSMT4">
                  <p:embed/>
                  <p:pic>
                    <p:nvPicPr>
                      <p:cNvPr id="9227" name="Object 5">
                        <a:extLst>
                          <a:ext uri="{FF2B5EF4-FFF2-40B4-BE49-F238E27FC236}">
                            <a16:creationId xmlns:a16="http://schemas.microsoft.com/office/drawing/2014/main" id="{4CFFFDF2-CB95-CDB1-94BA-A38C74187E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5392739"/>
                        <a:ext cx="45370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1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1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D01CF3F0-B5DB-F63A-DE68-09442CBFA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6" y="765175"/>
            <a:ext cx="9001125" cy="1143000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 dirty="0">
                <a:solidFill>
                  <a:schemeClr val="accent1"/>
                </a:solidFill>
              </a:rPr>
              <a:t>Loops can be nested</a:t>
            </a:r>
          </a:p>
        </p:txBody>
      </p:sp>
      <p:sp>
        <p:nvSpPr>
          <p:cNvPr id="18435" name="Text Box 5">
            <a:extLst>
              <a:ext uri="{FF2B5EF4-FFF2-40B4-BE49-F238E27FC236}">
                <a16:creationId xmlns:a16="http://schemas.microsoft.com/office/drawing/2014/main" id="{FB1488FA-4876-0A0B-B3BB-36DF111C4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2838450"/>
            <a:ext cx="6173788" cy="22479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for(i in 1:3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for(j in 1:4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  print(paste('i = ',i, ', j = ', j)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}</a:t>
            </a:r>
            <a:endParaRPr lang="en-US" altLang="en-US" sz="2000" dirty="0">
              <a:solidFill>
                <a:srgbClr val="000000"/>
              </a:solidFill>
              <a:latin typeface="American Typewriter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68F777BA-8178-A77B-7C38-4C00B1A0E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6589" y="2709864"/>
            <a:ext cx="2054225" cy="309562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6365408B-14A7-10B5-22A1-05FE967B0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9926" y="2686051"/>
            <a:ext cx="2054225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i =  1 , j = 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i =  1 , j =  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i =  1 , j =  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i =  1 , j = 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i =  2 , j = 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i =  2 , j =  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i =  2 , j =  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i =  2 , j = 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i =  3 , j = 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i =  3 , j =  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i =  3 , j =  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i =  3 , j =  4</a:t>
            </a:r>
            <a:endParaRPr lang="en-US" altLang="en-US" sz="1600">
              <a:latin typeface="American Typewriter" charset="0"/>
            </a:endParaRP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42DDF577-E1C7-89D9-3B42-536AE9581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3886" y="2250431"/>
            <a:ext cx="1245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Output</a:t>
            </a:r>
          </a:p>
        </p:txBody>
      </p:sp>
      <p:sp>
        <p:nvSpPr>
          <p:cNvPr id="18439" name="Text Box 7">
            <a:extLst>
              <a:ext uri="{FF2B5EF4-FFF2-40B4-BE49-F238E27FC236}">
                <a16:creationId xmlns:a16="http://schemas.microsoft.com/office/drawing/2014/main" id="{E4293E0B-60FE-3FF5-15D7-F273FD7F9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76" y="2202011"/>
            <a:ext cx="1269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R code</a:t>
            </a: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EE37BD23-FB91-DC4D-77B2-B5A79D85A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084" y="5980263"/>
            <a:ext cx="75520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FF0000"/>
                </a:solidFill>
                <a:latin typeface="+mn-lt"/>
              </a:rPr>
              <a:t>Note that the index variables (i and j) need different names</a:t>
            </a:r>
            <a:endParaRPr lang="en-US" altLang="en-US" sz="200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6E13DE72-8E27-E845-574E-7AE780AF0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6" y="765175"/>
            <a:ext cx="9001125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 b="1" kern="0" dirty="0">
                <a:solidFill>
                  <a:schemeClr val="accent1"/>
                </a:solidFill>
              </a:rPr>
              <a:t>Inner loop can depend on the outer</a:t>
            </a:r>
          </a:p>
        </p:txBody>
      </p:sp>
      <p:sp>
        <p:nvSpPr>
          <p:cNvPr id="20483" name="Text Box 5">
            <a:extLst>
              <a:ext uri="{FF2B5EF4-FFF2-40B4-BE49-F238E27FC236}">
                <a16:creationId xmlns:a16="http://schemas.microsoft.com/office/drawing/2014/main" id="{67AF08C3-4100-9B4A-1C0D-59BAF11D3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2838450"/>
            <a:ext cx="6173788" cy="22479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for(i in 1:3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for(j in 1:i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  print(paste('i = ',i, ', j = ', j)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  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American Typewriter" charset="0"/>
              </a:rPr>
              <a:t>}</a:t>
            </a:r>
            <a:endParaRPr lang="en-US" altLang="en-US" sz="2000" dirty="0">
              <a:solidFill>
                <a:srgbClr val="000000"/>
              </a:solidFill>
              <a:latin typeface="American Typewriter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F7FC05B5-562C-7C74-3598-872C48702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6588" y="2709863"/>
            <a:ext cx="2087562" cy="165576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776CBF50-E864-F2E5-42AA-9A2F6E14F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9926" y="2708464"/>
            <a:ext cx="203613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i =  1 , j = 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i =  2 , j = 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i =  2 , j =  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i =  3 , j = 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i =  3 , j =  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American Typewriter" charset="0"/>
              </a:rPr>
              <a:t>i =  3 , j =  3</a:t>
            </a:r>
            <a:endParaRPr lang="en-US" altLang="en-US" sz="1600">
              <a:latin typeface="American Typewriter" charset="0"/>
            </a:endParaRP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47AA3053-D924-6244-9589-3E4128B91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3886" y="2250431"/>
            <a:ext cx="1245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Output</a:t>
            </a:r>
          </a:p>
        </p:txBody>
      </p:sp>
      <p:sp>
        <p:nvSpPr>
          <p:cNvPr id="20487" name="Text Box 7">
            <a:extLst>
              <a:ext uri="{FF2B5EF4-FFF2-40B4-BE49-F238E27FC236}">
                <a16:creationId xmlns:a16="http://schemas.microsoft.com/office/drawing/2014/main" id="{E06E01A3-6632-F461-0169-4827541A0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76" y="2202011"/>
            <a:ext cx="1269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+mn-lt"/>
              </a:rPr>
              <a:t>R code</a:t>
            </a: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856C2A74-610B-BB16-B8BB-16318B8B7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6541" y="5425269"/>
            <a:ext cx="9084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The inner (j) loop only counts up to current value of i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(outer loop variable), so the end point is different each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3" grpId="0"/>
    </p:bldLst>
  </p:timing>
</p:sld>
</file>

<file path=ppt/theme/theme1.xml><?xml version="1.0" encoding="utf-8"?>
<a:theme xmlns:a="http://schemas.openxmlformats.org/drawingml/2006/main" name="VIMC_ppt7">
  <a:themeElements>
    <a:clrScheme name="VIMC1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2173BA"/>
      </a:accent1>
      <a:accent2>
        <a:srgbClr val="2A3578"/>
      </a:accent2>
      <a:accent3>
        <a:srgbClr val="00ABED"/>
      </a:accent3>
      <a:accent4>
        <a:srgbClr val="A7DEF8"/>
      </a:accent4>
      <a:accent5>
        <a:srgbClr val="A91778"/>
      </a:accent5>
      <a:accent6>
        <a:srgbClr val="368272"/>
      </a:accent6>
      <a:hlink>
        <a:srgbClr val="A91778"/>
      </a:hlink>
      <a:folHlink>
        <a:srgbClr val="6F1C98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D3C4F4BF-3110-4CB5-A6CB-AFF5EA517E97}" vid="{7B52B56A-EB7C-4741-82B1-60F61138026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IMC-ppt-kw</Template>
  <TotalTime>1183</TotalTime>
  <Words>1998</Words>
  <Application>Microsoft Office PowerPoint</Application>
  <PresentationFormat>Widescreen</PresentationFormat>
  <Paragraphs>461</Paragraphs>
  <Slides>26</Slides>
  <Notes>26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7" baseType="lpstr">
      <vt:lpstr>VIMC_ppt7</vt:lpstr>
      <vt:lpstr>Mathematical modelling for vaccine-preventable diseases</vt:lpstr>
      <vt:lpstr>Cont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ditionals: if statement</vt:lpstr>
      <vt:lpstr>Conditionals: else statement</vt:lpstr>
      <vt:lpstr>Conditionals: else if statement</vt:lpstr>
      <vt:lpstr>Basic logical comparis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ccine Impact Modelling Consortium   Annual Meeting 2018  Welcome and Consortium Update</dc:title>
  <dc:creator>Garske, Tini</dc:creator>
  <cp:lastModifiedBy>Gaythorpe, Katy</cp:lastModifiedBy>
  <cp:revision>118</cp:revision>
  <dcterms:created xsi:type="dcterms:W3CDTF">2018-03-18T15:49:19Z</dcterms:created>
  <dcterms:modified xsi:type="dcterms:W3CDTF">2024-09-04T12:32:08Z</dcterms:modified>
</cp:coreProperties>
</file>